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4E3D" w:rsidRPr="00934B00" w:rsidRDefault="00F74E3D" w:rsidP="00934B00">
      <w:pPr>
        <w:snapToGrid w:val="0"/>
        <w:spacing w:line="300" w:lineRule="auto"/>
        <w:jc w:val="left"/>
        <w:rPr>
          <w:rFonts w:ascii="黑体" w:eastAsia="黑体" w:hAnsi="黑体" w:cs="Times New Roman"/>
          <w:sz w:val="24"/>
          <w:szCs w:val="24"/>
        </w:rPr>
      </w:pPr>
      <w:r w:rsidRPr="00934B00">
        <w:rPr>
          <w:rFonts w:ascii="黑体" w:eastAsia="黑体" w:hAnsi="黑体" w:cs="Times New Roman"/>
          <w:sz w:val="36"/>
          <w:szCs w:val="24"/>
        </w:rPr>
        <w:t>第</w:t>
      </w:r>
      <w:r w:rsidR="00934B00" w:rsidRPr="00934B00">
        <w:rPr>
          <w:rFonts w:ascii="黑体" w:eastAsia="黑体" w:hAnsi="黑体" w:cs="Times New Roman" w:hint="eastAsia"/>
          <w:sz w:val="36"/>
          <w:szCs w:val="24"/>
        </w:rPr>
        <w:t>四章</w:t>
      </w:r>
      <w:r w:rsidRPr="00934B00">
        <w:rPr>
          <w:rFonts w:ascii="黑体" w:eastAsia="黑体" w:hAnsi="黑体" w:cs="Times New Roman"/>
          <w:sz w:val="36"/>
          <w:szCs w:val="24"/>
        </w:rPr>
        <w:t>作业</w:t>
      </w:r>
      <w:r w:rsidR="00934B00" w:rsidRPr="00934B00">
        <w:rPr>
          <w:rFonts w:ascii="黑体" w:eastAsia="黑体" w:hAnsi="黑体" w:cs="Times New Roman" w:hint="eastAsia"/>
          <w:sz w:val="36"/>
          <w:szCs w:val="24"/>
        </w:rPr>
        <w:t>2参考答案</w:t>
      </w:r>
      <w:bookmarkStart w:id="0" w:name="_GoBack"/>
      <w:bookmarkEnd w:id="0"/>
    </w:p>
    <w:p w:rsidR="001030E7" w:rsidRPr="00AB3A40" w:rsidRDefault="00F74E3D" w:rsidP="00F74E3D">
      <w:pPr>
        <w:snapToGrid w:val="0"/>
        <w:spacing w:line="300" w:lineRule="auto"/>
        <w:rPr>
          <w:rFonts w:ascii="Times New Roman" w:eastAsia="宋体" w:hAnsi="Times New Roman" w:cs="Times New Roman"/>
          <w:b/>
          <w:sz w:val="28"/>
          <w:szCs w:val="24"/>
        </w:rPr>
      </w:pPr>
      <w:r w:rsidRPr="00AB3A40">
        <w:rPr>
          <w:rFonts w:ascii="Times New Roman" w:eastAsia="宋体" w:hAnsi="Times New Roman" w:cs="Times New Roman"/>
          <w:b/>
          <w:sz w:val="28"/>
          <w:szCs w:val="24"/>
        </w:rPr>
        <w:t>1</w:t>
      </w:r>
      <w:r w:rsidRPr="00AB3A40">
        <w:rPr>
          <w:rFonts w:ascii="Times New Roman" w:eastAsia="宋体" w:hAnsi="Times New Roman" w:cs="Times New Roman"/>
          <w:b/>
          <w:sz w:val="28"/>
          <w:szCs w:val="24"/>
        </w:rPr>
        <w:t>、简答题</w:t>
      </w: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left="480" w:hangingChars="200" w:hanging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1-1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带权图（权值非负，表示边连接的两顶点间的距离）的最短路径问题是找出从初始顶点到目标顶点之间的一条最短路径。假设从初始顶点到目标顶点之间存在路径，现有一种解决该问题的方法：</w:t>
      </w: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宋体" w:eastAsia="宋体" w:hAnsi="宋体" w:cs="宋体" w:hint="eastAsia"/>
          <w:color w:val="000000"/>
          <w:sz w:val="24"/>
          <w:szCs w:val="24"/>
        </w:rPr>
        <w:t>①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设最短路径初始时仅包含初始顶点，令当前顶点</w:t>
      </w:r>
      <w:r w:rsidRPr="00AB3A40"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u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为初始顶点；</w:t>
      </w:r>
    </w:p>
    <w:p w:rsidR="00762E25" w:rsidRPr="00AB3A40" w:rsidRDefault="00762E25" w:rsidP="00762E25">
      <w:pPr>
        <w:tabs>
          <w:tab w:val="num" w:pos="720"/>
        </w:tabs>
        <w:snapToGrid w:val="0"/>
        <w:spacing w:line="300" w:lineRule="auto"/>
        <w:ind w:leftChars="199" w:left="759" w:hangingChars="142" w:hanging="341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宋体" w:eastAsia="宋体" w:hAnsi="宋体" w:cs="宋体" w:hint="eastAsia"/>
          <w:color w:val="000000"/>
          <w:sz w:val="24"/>
          <w:szCs w:val="24"/>
        </w:rPr>
        <w:t>②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选择离</w:t>
      </w:r>
      <w:r w:rsidRPr="00AB3A40"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u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最近且尚未在最短路径中的一个顶点</w:t>
      </w:r>
      <w:r w:rsidRPr="00AB3A40"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v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，加入到最短路径中，修改当前顶点</w:t>
      </w:r>
      <w:r w:rsidRPr="00AB3A40"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u 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= </w:t>
      </w:r>
      <w:r w:rsidRPr="00AB3A40"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v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；</w:t>
      </w: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宋体" w:eastAsia="宋体" w:hAnsi="宋体" w:cs="宋体" w:hint="eastAsia"/>
          <w:color w:val="000000"/>
          <w:sz w:val="24"/>
          <w:szCs w:val="24"/>
        </w:rPr>
        <w:t>③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重复步骤</w:t>
      </w:r>
      <w:r w:rsidRPr="00AB3A40">
        <w:rPr>
          <w:rFonts w:ascii="宋体" w:eastAsia="宋体" w:hAnsi="宋体" w:cs="宋体" w:hint="eastAsia"/>
          <w:color w:val="000000"/>
          <w:sz w:val="24"/>
          <w:szCs w:val="24"/>
        </w:rPr>
        <w:t>②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，直到</w:t>
      </w:r>
      <w:r w:rsidRPr="00AB3A40">
        <w:rPr>
          <w:rFonts w:ascii="Times New Roman" w:eastAsia="宋体" w:hAnsi="Times New Roman" w:cs="Times New Roman"/>
          <w:i/>
          <w:iCs/>
          <w:color w:val="000000"/>
          <w:sz w:val="24"/>
          <w:szCs w:val="24"/>
        </w:rPr>
        <w:t>u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是目标顶点时为止。</w:t>
      </w: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请问上述方法能否求得最短路径？若该方法可行，请证明之；否则，请举例说明。</w:t>
      </w:r>
    </w:p>
    <w:p w:rsidR="00762E25" w:rsidRPr="00AB3A40" w:rsidRDefault="00762E25" w:rsidP="003121A3">
      <w:pPr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【参考答案】</w:t>
      </w: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该方法不一定能（或不能）求得最短路径。</w:t>
      </w: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举例说明：</w:t>
      </w: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9900</wp:posOffset>
                </wp:positionH>
                <wp:positionV relativeFrom="paragraph">
                  <wp:posOffset>193675</wp:posOffset>
                </wp:positionV>
                <wp:extent cx="2286000" cy="852805"/>
                <wp:effectExtent l="12700" t="12700" r="6350" b="1270"/>
                <wp:wrapNone/>
                <wp:docPr id="11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852805"/>
                          <a:chOff x="2715" y="9607"/>
                          <a:chExt cx="3600" cy="1343"/>
                        </a:xfrm>
                      </wpg:grpSpPr>
                      <wpg:grpSp>
                        <wpg:cNvPr id="12" name="Group 3"/>
                        <wpg:cNvGrpSpPr>
                          <a:grpSpLocks/>
                        </wpg:cNvGrpSpPr>
                        <wpg:grpSpPr bwMode="auto">
                          <a:xfrm>
                            <a:off x="2715" y="9607"/>
                            <a:ext cx="3600" cy="963"/>
                            <a:chOff x="2345" y="9969"/>
                            <a:chExt cx="3600" cy="963"/>
                          </a:xfrm>
                        </wpg:grpSpPr>
                        <wps:wsp>
                          <wps:cNvPr id="13" name="Oval 4"/>
                          <wps:cNvSpPr>
                            <a:spLocks noChangeArrowheads="1"/>
                          </wps:cNvSpPr>
                          <wps:spPr bwMode="auto">
                            <a:xfrm>
                              <a:off x="4536" y="9969"/>
                              <a:ext cx="457" cy="44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" name="Oval 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5" y="10437"/>
                              <a:ext cx="457" cy="44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5488" y="10437"/>
                              <a:ext cx="457" cy="44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" name="Oval 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8" y="9969"/>
                              <a:ext cx="457" cy="444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" name="Freeform 8"/>
                          <wps:cNvSpPr>
                            <a:spLocks/>
                          </wps:cNvSpPr>
                          <wps:spPr bwMode="auto">
                            <a:xfrm>
                              <a:off x="2865" y="10265"/>
                              <a:ext cx="500" cy="280"/>
                            </a:xfrm>
                            <a:custGeom>
                              <a:avLst/>
                              <a:gdLst>
                                <a:gd name="T0" fmla="*/ 0 w 500"/>
                                <a:gd name="T1" fmla="*/ 280 h 280"/>
                                <a:gd name="T2" fmla="*/ 500 w 500"/>
                                <a:gd name="T3" fmla="*/ 0 h 2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0" h="280">
                                  <a:moveTo>
                                    <a:pt x="0" y="280"/>
                                  </a:moveTo>
                                  <a:lnTo>
                                    <a:pt x="500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" name="Freeform 9"/>
                          <wps:cNvSpPr>
                            <a:spLocks/>
                          </wps:cNvSpPr>
                          <wps:spPr bwMode="auto">
                            <a:xfrm>
                              <a:off x="2865" y="10684"/>
                              <a:ext cx="2585" cy="11"/>
                            </a:xfrm>
                            <a:custGeom>
                              <a:avLst/>
                              <a:gdLst>
                                <a:gd name="T0" fmla="*/ 0 w 2585"/>
                                <a:gd name="T1" fmla="*/ 11 h 11"/>
                                <a:gd name="T2" fmla="*/ 2585 w 2585"/>
                                <a:gd name="T3" fmla="*/ 0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85" h="11">
                                  <a:moveTo>
                                    <a:pt x="0" y="11"/>
                                  </a:moveTo>
                                  <a:lnTo>
                                    <a:pt x="2585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5" y="10281"/>
                              <a:ext cx="183" cy="1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spacing w:line="0" w:lineRule="atLeast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5" y="10092"/>
                              <a:ext cx="183" cy="1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spacing w:line="0" w:lineRule="atLeast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2" y="10749"/>
                              <a:ext cx="183" cy="1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spacing w:line="0" w:lineRule="atLeast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5" y="9969"/>
                              <a:ext cx="183" cy="1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spacing w:line="0" w:lineRule="atLeast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" name="Freeform 14"/>
                          <wps:cNvSpPr>
                            <a:spLocks/>
                          </wps:cNvSpPr>
                          <wps:spPr bwMode="auto">
                            <a:xfrm>
                              <a:off x="3948" y="10190"/>
                              <a:ext cx="525" cy="2"/>
                            </a:xfrm>
                            <a:custGeom>
                              <a:avLst/>
                              <a:gdLst>
                                <a:gd name="T0" fmla="*/ 0 w 525"/>
                                <a:gd name="T1" fmla="*/ 0 h 2"/>
                                <a:gd name="T2" fmla="*/ 525 w 525"/>
                                <a:gd name="T3" fmla="*/ 2 h 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5" h="2">
                                  <a:moveTo>
                                    <a:pt x="0" y="0"/>
                                  </a:moveTo>
                                  <a:lnTo>
                                    <a:pt x="525" y="2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" name="Freeform 15"/>
                          <wps:cNvSpPr>
                            <a:spLocks/>
                          </wps:cNvSpPr>
                          <wps:spPr bwMode="auto">
                            <a:xfrm>
                              <a:off x="5056" y="10190"/>
                              <a:ext cx="454" cy="274"/>
                            </a:xfrm>
                            <a:custGeom>
                              <a:avLst/>
                              <a:gdLst>
                                <a:gd name="T0" fmla="*/ 0 w 454"/>
                                <a:gd name="T1" fmla="*/ 0 h 274"/>
                                <a:gd name="T2" fmla="*/ 454 w 454"/>
                                <a:gd name="T3" fmla="*/ 274 h 2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54" h="274">
                                  <a:moveTo>
                                    <a:pt x="0" y="0"/>
                                  </a:moveTo>
                                  <a:lnTo>
                                    <a:pt x="454" y="274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230" y="10620"/>
                            <a:ext cx="57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E25" w:rsidRDefault="00762E25" w:rsidP="00762E25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" o:spid="_x0000_s1026" style="position:absolute;left:0;text-align:left;margin-left:37pt;margin-top:15.25pt;width:180pt;height:67.15pt;z-index:251659264" coordorigin="2715,9607" coordsize="3600,1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">
                <v:group id="Group 3" o:spid="_x0000_s1027" style="position:absolute;left:2715;top:9607;width:3600;height:963" coordorigin="2345,9969" coordsize="3600,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oval id="Oval 4" o:spid="_x0000_s1028" style="position:absolute;left:4536;top:9969;width:45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" filled="f" strokeweight="1pt">
                    <v:textbox inset="0,0,0,0">
                      <w:txbxContent>
                        <w:p w:rsidR="00762E25" w:rsidRDefault="00762E25" w:rsidP="00762E2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3</w:t>
                          </w:r>
                        </w:p>
                      </w:txbxContent>
                    </v:textbox>
                  </v:oval>
                  <v:oval id="Oval 5" o:spid="_x0000_s1029" style="position:absolute;left:2345;top:10437;width:45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" filled="f" strokeweight="1pt">
                    <v:textbox inset="0,0,0,0">
                      <w:txbxContent>
                        <w:p w:rsidR="00762E25" w:rsidRDefault="00762E25" w:rsidP="00762E2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oval>
                  <v:oval id="Oval 6" o:spid="_x0000_s1030" style="position:absolute;left:5488;top:10437;width:45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" filled="f" strokeweight="1pt">
                    <v:textbox inset="0,0,0,0">
                      <w:txbxContent>
                        <w:p w:rsidR="00762E25" w:rsidRDefault="00762E25" w:rsidP="00762E2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4</w:t>
                          </w:r>
                        </w:p>
                      </w:txbxContent>
                    </v:textbox>
                  </v:oval>
                  <v:oval id="Oval 7" o:spid="_x0000_s1031" style="position:absolute;left:3428;top:9969;width:457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" filled="f" strokeweight="1pt">
                    <v:textbox inset="0,0,0,0">
                      <w:txbxContent>
                        <w:p w:rsidR="00762E25" w:rsidRDefault="00762E25" w:rsidP="00762E2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2</w:t>
                          </w:r>
                        </w:p>
                      </w:txbxContent>
                    </v:textbox>
                  </v:oval>
                  <v:shape id="Freeform 8" o:spid="_x0000_s1032" style="position:absolute;left:2865;top:10265;width:500;height:280;visibility:visible;mso-wrap-style:square;v-text-anchor:top" coordsize="500,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" path="m,280l500,e" filled="f" strokeweight="1pt">
                    <v:stroke endarrowwidth="narrow" endarrowlength="short"/>
                    <v:path arrowok="t" o:connecttype="custom" o:connectlocs="0,280;500,0" o:connectangles="0,0"/>
                  </v:shape>
                  <v:shape id="Freeform 9" o:spid="_x0000_s1033" style="position:absolute;left:2865;top:10684;width:2585;height:11;visibility:visible;mso-wrap-style:square;v-text-anchor:top" coordsize="2585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" path="m,11l2585,e" filled="f" strokeweight="1pt">
                    <v:stroke endarrowwidth="narrow" endarrowlength="short"/>
                    <v:path arrowok="t" o:connecttype="custom" o:connectlocs="0,11;2585,0" o:connectangles="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" o:spid="_x0000_s1034" type="#_x0000_t202" style="position:absolute;left:2885;top:10281;width:183;height: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  <v:textbox inset="0,0,0,0">
                      <w:txbxContent>
                        <w:p w:rsidR="00762E25" w:rsidRDefault="00762E25" w:rsidP="00762E25">
                          <w:pPr>
                            <w:spacing w:line="0" w:lineRule="atLeast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" o:spid="_x0000_s1035" type="#_x0000_t202" style="position:absolute;left:5225;top:10092;width:183;height: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  <v:textbox inset="0,0,0,0">
                      <w:txbxContent>
                        <w:p w:rsidR="00762E25" w:rsidRDefault="00762E25" w:rsidP="00762E25">
                          <w:pPr>
                            <w:spacing w:line="0" w:lineRule="atLeast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2" o:spid="_x0000_s1036" type="#_x0000_t202" style="position:absolute;left:4122;top:10749;width:183;height: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  <v:textbox inset="0,0,0,0">
                      <w:txbxContent>
                        <w:p w:rsidR="00762E25" w:rsidRDefault="00762E25" w:rsidP="00762E25">
                          <w:pPr>
                            <w:spacing w:line="0" w:lineRule="atLeast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" o:spid="_x0000_s1037" type="#_x0000_t202" style="position:absolute;left:4145;top:9969;width:183;height: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  <v:textbox inset="0,0,0,0">
                      <w:txbxContent>
                        <w:p w:rsidR="00762E25" w:rsidRDefault="00762E25" w:rsidP="00762E25">
                          <w:pPr>
                            <w:spacing w:line="0" w:lineRule="atLeast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Freeform 14" o:spid="_x0000_s1038" style="position:absolute;left:3948;top:10190;width:525;height:2;visibility:visible;mso-wrap-style:square;v-text-anchor:top" coordsize="525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" path="m,l525,2e" filled="f" strokeweight="1pt">
                    <v:stroke endarrowwidth="narrow" endarrowlength="short"/>
                    <v:path arrowok="t" o:connecttype="custom" o:connectlocs="0,0;525,2" o:connectangles="0,0"/>
                  </v:shape>
                  <v:shape id="Freeform 15" o:spid="_x0000_s1039" style="position:absolute;left:5056;top:10190;width:454;height:274;visibility:visible;mso-wrap-style:square;v-text-anchor:top" coordsize="454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" path="m,l454,274e" filled="f" strokeweight="1pt">
                    <v:stroke endarrowwidth="narrow" endarrowlength="short"/>
                    <v:path arrowok="t" o:connecttype="custom" o:connectlocs="0,0;454,274" o:connectangles="0,0"/>
                  </v:shape>
                </v:group>
                <v:shape id="Text Box 16" o:spid="_x0000_s1040" type="#_x0000_t202" style="position:absolute;left:4230;top:10620;width:570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<v:textbox inset="0,0,0,0">
                    <w:txbxContent>
                      <w:p w:rsidR="00762E25" w:rsidRDefault="00762E25" w:rsidP="00762E25">
                        <w:pPr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B3A40">
        <w:rPr>
          <w:rFonts w:ascii="Times New Roman" w:eastAsia="宋体" w:hAnsi="Times New Roman" w:cs="Times New Roman"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373755</wp:posOffset>
                </wp:positionH>
                <wp:positionV relativeFrom="paragraph">
                  <wp:posOffset>16510</wp:posOffset>
                </wp:positionV>
                <wp:extent cx="1090295" cy="1137285"/>
                <wp:effectExtent l="11430" t="6985" r="12700" b="0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0295" cy="1137285"/>
                          <a:chOff x="7298" y="9327"/>
                          <a:chExt cx="1717" cy="1791"/>
                        </a:xfrm>
                      </wpg:grpSpPr>
                      <wpg:grpSp>
                        <wpg:cNvPr id="2" name="Group 18"/>
                        <wpg:cNvGrpSpPr>
                          <a:grpSpLocks/>
                        </wpg:cNvGrpSpPr>
                        <wpg:grpSpPr bwMode="auto">
                          <a:xfrm>
                            <a:off x="7298" y="9327"/>
                            <a:ext cx="1717" cy="1381"/>
                            <a:chOff x="6665" y="9657"/>
                            <a:chExt cx="1717" cy="1381"/>
                          </a:xfrm>
                        </wpg:grpSpPr>
                        <wps:wsp>
                          <wps:cNvPr id="3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5" y="10437"/>
                              <a:ext cx="457" cy="44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7925" y="10593"/>
                              <a:ext cx="457" cy="44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" name="Oval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565" y="9657"/>
                              <a:ext cx="457" cy="444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" name="Freeform 22"/>
                          <wps:cNvSpPr>
                            <a:spLocks/>
                          </wps:cNvSpPr>
                          <wps:spPr bwMode="auto">
                            <a:xfrm>
                              <a:off x="7040" y="10020"/>
                              <a:ext cx="550" cy="450"/>
                            </a:xfrm>
                            <a:custGeom>
                              <a:avLst/>
                              <a:gdLst>
                                <a:gd name="T0" fmla="*/ 0 w 550"/>
                                <a:gd name="T1" fmla="*/ 450 h 450"/>
                                <a:gd name="T2" fmla="*/ 550 w 550"/>
                                <a:gd name="T3" fmla="*/ 0 h 4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50" h="450">
                                  <a:moveTo>
                                    <a:pt x="0" y="450"/>
                                  </a:moveTo>
                                  <a:lnTo>
                                    <a:pt x="550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" name="Freeform 23"/>
                          <wps:cNvSpPr>
                            <a:spLocks/>
                          </wps:cNvSpPr>
                          <wps:spPr bwMode="auto">
                            <a:xfrm>
                              <a:off x="7185" y="10695"/>
                              <a:ext cx="715" cy="165"/>
                            </a:xfrm>
                            <a:custGeom>
                              <a:avLst/>
                              <a:gdLst>
                                <a:gd name="T0" fmla="*/ 0 w 715"/>
                                <a:gd name="T1" fmla="*/ 0 h 165"/>
                                <a:gd name="T2" fmla="*/ 715 w 715"/>
                                <a:gd name="T3" fmla="*/ 165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15" h="165">
                                  <a:moveTo>
                                    <a:pt x="0" y="0"/>
                                  </a:moveTo>
                                  <a:lnTo>
                                    <a:pt x="715" y="165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5" y="10221"/>
                              <a:ext cx="183" cy="1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spacing w:line="0" w:lineRule="atLeast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65" y="10803"/>
                              <a:ext cx="183" cy="1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2E25" w:rsidRDefault="00762E25" w:rsidP="00762E25">
                                <w:pPr>
                                  <w:spacing w:line="0" w:lineRule="atLeast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7872" y="10788"/>
                            <a:ext cx="57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E25" w:rsidRDefault="00762E25" w:rsidP="00762E25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41" style="position:absolute;left:0;text-align:left;margin-left:265.65pt;margin-top:1.3pt;width:85.85pt;height:89.55pt;z-index:251660288" coordorigin="7298,9327" coordsize="1717,1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">
                <v:group id="Group 18" o:spid="_x0000_s1042" style="position:absolute;left:7298;top:9327;width:1717;height:1381" coordorigin="6665,9657" coordsize="1717,1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oval id="Oval 19" o:spid="_x0000_s1043" style="position:absolute;left:6665;top:10437;width:45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" filled="f" strokeweight="1pt">
                    <v:textbox inset="0,0,0,0">
                      <w:txbxContent>
                        <w:p w:rsidR="00762E25" w:rsidRDefault="00762E25" w:rsidP="00762E2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oval>
                  <v:oval id="Oval 20" o:spid="_x0000_s1044" style="position:absolute;left:7925;top:10593;width:457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" filled="f" strokeweight="1pt">
                    <v:textbox inset="0,0,0,0">
                      <w:txbxContent>
                        <w:p w:rsidR="00762E25" w:rsidRDefault="00762E25" w:rsidP="00762E2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3</w:t>
                          </w:r>
                        </w:p>
                      </w:txbxContent>
                    </v:textbox>
                  </v:oval>
                  <v:oval id="Oval 21" o:spid="_x0000_s1045" style="position:absolute;left:7565;top:9657;width:457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" filled="f" strokeweight="1pt">
                    <v:textbox inset="0,0,0,0">
                      <w:txbxContent>
                        <w:p w:rsidR="00762E25" w:rsidRDefault="00762E25" w:rsidP="00762E2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2</w:t>
                          </w:r>
                        </w:p>
                      </w:txbxContent>
                    </v:textbox>
                  </v:oval>
                  <v:shape id="Freeform 22" o:spid="_x0000_s1046" style="position:absolute;left:7040;top:10020;width:550;height:450;visibility:visible;mso-wrap-style:square;v-text-anchor:top" coordsize="550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" path="m,450l550,e" filled="f" strokeweight="1pt">
                    <v:stroke endarrowwidth="narrow" endarrowlength="short"/>
                    <v:path arrowok="t" o:connecttype="custom" o:connectlocs="0,450;550,0" o:connectangles="0,0"/>
                  </v:shape>
                  <v:shape id="Freeform 23" o:spid="_x0000_s1047" style="position:absolute;left:7185;top:10695;width:715;height:165;visibility:visible;mso-wrap-style:square;v-text-anchor:top" coordsize="71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" path="m,l715,165e" filled="f" strokeweight="1pt">
                    <v:stroke endarrowwidth="narrow" endarrowlength="short"/>
                    <v:path arrowok="t" o:connecttype="custom" o:connectlocs="0,0;715,165" o:connectangles="0,0"/>
                  </v:shape>
                  <v:shape id="Text Box 24" o:spid="_x0000_s1048" type="#_x0000_t202" style="position:absolute;left:7385;top:10221;width:183;height: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  <v:textbox inset="0,0,0,0">
                      <w:txbxContent>
                        <w:p w:rsidR="00762E25" w:rsidRDefault="00762E25" w:rsidP="00762E25">
                          <w:pPr>
                            <w:spacing w:line="0" w:lineRule="atLeast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5" o:spid="_x0000_s1049" type="#_x0000_t202" style="position:absolute;left:7365;top:10803;width:183;height: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  <v:textbox inset="0,0,0,0">
                      <w:txbxContent>
                        <w:p w:rsidR="00762E25" w:rsidRDefault="00762E25" w:rsidP="00762E25">
                          <w:pPr>
                            <w:spacing w:line="0" w:lineRule="atLeast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26" o:spid="_x0000_s1050" type="#_x0000_t202" style="position:absolute;left:7872;top:10788;width:570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:rsidR="00762E25" w:rsidRDefault="00762E25" w:rsidP="00762E25">
                        <w:pPr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图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a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中，设初始顶点为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1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，目标顶点为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4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，欲求从顶点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1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到顶点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4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之间的最短路径。显然这两点之间的最短路径长度为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2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。但利用给定方法求得的路径长度为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3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，这条路径并不是这两点之间的最短路径。</w:t>
      </w:r>
    </w:p>
    <w:p w:rsidR="00762E25" w:rsidRPr="00AB3A40" w:rsidRDefault="00762E25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图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b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中，设初始顶点为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1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，目标顶点为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3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，欲求从顶点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1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到顶点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3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之间的最短路径。利用给定的方法，无法求出顶点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1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到顶点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3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的路径。</w:t>
      </w:r>
    </w:p>
    <w:p w:rsidR="00932B6A" w:rsidRPr="00AB3A40" w:rsidRDefault="00932B6A" w:rsidP="00762E25">
      <w:pPr>
        <w:tabs>
          <w:tab w:val="num" w:pos="90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="432" w:hangingChars="180" w:hanging="432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 xml:space="preserve">1-2 </w:t>
      </w:r>
      <w:r w:rsidRPr="00AB3A40">
        <w:rPr>
          <w:rFonts w:ascii="Times New Roman" w:eastAsia="宋体" w:hAnsi="Times New Roman" w:cs="Times New Roman"/>
          <w:sz w:val="24"/>
          <w:szCs w:val="24"/>
        </w:rPr>
        <w:t>已知有</w:t>
      </w:r>
      <w:r w:rsidRPr="00AB3A40">
        <w:rPr>
          <w:rFonts w:ascii="Times New Roman" w:eastAsia="宋体" w:hAnsi="Times New Roman" w:cs="Times New Roman"/>
          <w:sz w:val="24"/>
          <w:szCs w:val="24"/>
        </w:rPr>
        <w:t>6</w:t>
      </w:r>
      <w:r w:rsidRPr="00AB3A40">
        <w:rPr>
          <w:rFonts w:ascii="Times New Roman" w:eastAsia="宋体" w:hAnsi="Times New Roman" w:cs="Times New Roman"/>
          <w:sz w:val="24"/>
          <w:szCs w:val="24"/>
        </w:rPr>
        <w:t>个顶点（顶点编号为</w:t>
      </w:r>
      <w:r w:rsidRPr="00AB3A40">
        <w:rPr>
          <w:rFonts w:ascii="Times New Roman" w:eastAsia="宋体" w:hAnsi="Times New Roman" w:cs="Times New Roman"/>
          <w:sz w:val="24"/>
          <w:szCs w:val="24"/>
        </w:rPr>
        <w:t>0 ~ 5</w:t>
      </w:r>
      <w:r w:rsidRPr="00AB3A40">
        <w:rPr>
          <w:rFonts w:ascii="Times New Roman" w:eastAsia="宋体" w:hAnsi="Times New Roman" w:cs="Times New Roman"/>
          <w:sz w:val="24"/>
          <w:szCs w:val="24"/>
        </w:rPr>
        <w:t>）的有向带权图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sz w:val="24"/>
          <w:szCs w:val="24"/>
        </w:rPr>
        <w:t>，其邻接矩阵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AB3A40">
        <w:rPr>
          <w:rFonts w:ascii="Times New Roman" w:eastAsia="宋体" w:hAnsi="Times New Roman" w:cs="Times New Roman"/>
          <w:sz w:val="24"/>
          <w:szCs w:val="24"/>
        </w:rPr>
        <w:t>为上三角矩阵，按行为主序（行优先）保存在如下的一维数组中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932B6A" w:rsidRPr="00AB3A40" w:rsidTr="00CD37A0">
        <w:trPr>
          <w:trHeight w:val="454"/>
          <w:jc w:val="center"/>
        </w:trPr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54" w:type="dxa"/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54" w:type="dxa"/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∞</w:t>
            </w:r>
          </w:p>
        </w:tc>
        <w:tc>
          <w:tcPr>
            <w:tcW w:w="454" w:type="dxa"/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54" w:type="dxa"/>
            <w:vAlign w:val="center"/>
          </w:tcPr>
          <w:p w:rsidR="00932B6A" w:rsidRPr="00AB3A40" w:rsidRDefault="00932B6A" w:rsidP="00932B6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0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B3A40">
              <w:rPr>
                <w:rFonts w:ascii="Times New Roman" w:eastAsia="宋体" w:hAnsi="Times New Roman" w:cs="Times New Roman"/>
                <w:sz w:val="24"/>
                <w:szCs w:val="24"/>
              </w:rPr>
              <w:t>3</w:t>
            </w:r>
          </w:p>
        </w:tc>
      </w:tr>
    </w:tbl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要求：</w:t>
      </w: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（</w:t>
      </w:r>
      <w:r w:rsidRPr="00AB3A40">
        <w:rPr>
          <w:rFonts w:ascii="Times New Roman" w:eastAsia="宋体" w:hAnsi="Times New Roman" w:cs="Times New Roman"/>
          <w:sz w:val="24"/>
          <w:szCs w:val="24"/>
        </w:rPr>
        <w:t>1</w:t>
      </w:r>
      <w:r w:rsidRPr="00AB3A40">
        <w:rPr>
          <w:rFonts w:ascii="Times New Roman" w:eastAsia="宋体" w:hAnsi="Times New Roman" w:cs="Times New Roman"/>
          <w:sz w:val="24"/>
          <w:szCs w:val="24"/>
        </w:rPr>
        <w:t>）写出图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sz w:val="24"/>
          <w:szCs w:val="24"/>
        </w:rPr>
        <w:t>的邻接矩阵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AB3A40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Chars="200" w:left="852" w:hangingChars="180" w:hanging="432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（</w:t>
      </w:r>
      <w:r w:rsidRPr="00AB3A40">
        <w:rPr>
          <w:rFonts w:ascii="Times New Roman" w:eastAsia="宋体" w:hAnsi="Times New Roman" w:cs="Times New Roman"/>
          <w:sz w:val="24"/>
          <w:szCs w:val="24"/>
        </w:rPr>
        <w:t>2</w:t>
      </w:r>
      <w:r w:rsidRPr="00AB3A40">
        <w:rPr>
          <w:rFonts w:ascii="Times New Roman" w:eastAsia="宋体" w:hAnsi="Times New Roman" w:cs="Times New Roman"/>
          <w:sz w:val="24"/>
          <w:szCs w:val="24"/>
        </w:rPr>
        <w:t>）画出有向带权图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Chars="200" w:left="852" w:hangingChars="180" w:hanging="432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（</w:t>
      </w:r>
      <w:r w:rsidRPr="00AB3A40">
        <w:rPr>
          <w:rFonts w:ascii="Times New Roman" w:eastAsia="宋体" w:hAnsi="Times New Roman" w:cs="Times New Roman"/>
          <w:sz w:val="24"/>
          <w:szCs w:val="24"/>
        </w:rPr>
        <w:t>3</w:t>
      </w:r>
      <w:r w:rsidRPr="00AB3A40">
        <w:rPr>
          <w:rFonts w:ascii="Times New Roman" w:eastAsia="宋体" w:hAnsi="Times New Roman" w:cs="Times New Roman"/>
          <w:sz w:val="24"/>
          <w:szCs w:val="24"/>
        </w:rPr>
        <w:t>）求图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sz w:val="24"/>
          <w:szCs w:val="24"/>
        </w:rPr>
        <w:t>的关键路径，并计算该关键路径的长度。</w:t>
      </w:r>
    </w:p>
    <w:p w:rsidR="00762E25" w:rsidRPr="00AB3A40" w:rsidRDefault="00932B6A" w:rsidP="003121A3">
      <w:pPr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【参考答案】</w:t>
      </w: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="378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（</w:t>
      </w:r>
      <w:r w:rsidRPr="00AB3A40">
        <w:rPr>
          <w:rFonts w:ascii="Times New Roman" w:eastAsia="宋体" w:hAnsi="Times New Roman" w:cs="Times New Roman"/>
          <w:sz w:val="24"/>
          <w:szCs w:val="24"/>
        </w:rPr>
        <w:t>1</w:t>
      </w:r>
      <w:r w:rsidRPr="00AB3A40">
        <w:rPr>
          <w:rFonts w:ascii="Times New Roman" w:eastAsia="宋体" w:hAnsi="Times New Roman" w:cs="Times New Roman"/>
          <w:sz w:val="24"/>
          <w:szCs w:val="24"/>
        </w:rPr>
        <w:t>）图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sz w:val="24"/>
          <w:szCs w:val="24"/>
        </w:rPr>
        <w:t>的邻接矩阵</w:t>
      </w:r>
      <w:r w:rsidRPr="00AB3A40">
        <w:rPr>
          <w:rFonts w:ascii="Times New Roman" w:eastAsia="宋体" w:hAnsi="Times New Roman" w:cs="Times New Roman"/>
          <w:sz w:val="24"/>
          <w:szCs w:val="24"/>
        </w:rPr>
        <w:t>A</w:t>
      </w:r>
      <w:r w:rsidRPr="00AB3A40">
        <w:rPr>
          <w:rFonts w:ascii="Times New Roman" w:eastAsia="宋体" w:hAnsi="Times New Roman" w:cs="Times New Roman"/>
          <w:sz w:val="24"/>
          <w:szCs w:val="24"/>
        </w:rPr>
        <w:t>如下：</w:t>
      </w: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Chars="450" w:firstLine="94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position w:val="-90"/>
          <w:szCs w:val="24"/>
        </w:rPr>
        <w:object w:dxaOrig="2320" w:dyaOrig="1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05pt;height:95.15pt" o:ole="">
            <v:imagedata r:id="rId7" o:title=""/>
          </v:shape>
          <o:OLEObject Type="Embed" ProgID="Equation.DSMT4" ShapeID="_x0000_i1025" DrawAspect="Content" ObjectID="_1694153193" r:id="rId8"/>
        </w:object>
      </w: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="378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（</w:t>
      </w:r>
      <w:r w:rsidRPr="00AB3A40">
        <w:rPr>
          <w:rFonts w:ascii="Times New Roman" w:eastAsia="宋体" w:hAnsi="Times New Roman" w:cs="Times New Roman"/>
          <w:sz w:val="24"/>
          <w:szCs w:val="24"/>
        </w:rPr>
        <w:t>2</w:t>
      </w:r>
      <w:r w:rsidRPr="00AB3A40">
        <w:rPr>
          <w:rFonts w:ascii="Times New Roman" w:eastAsia="宋体" w:hAnsi="Times New Roman" w:cs="Times New Roman"/>
          <w:sz w:val="24"/>
          <w:szCs w:val="24"/>
        </w:rPr>
        <w:t>）图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sz w:val="24"/>
          <w:szCs w:val="24"/>
        </w:rPr>
        <w:t>如下：</w:t>
      </w: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60350</wp:posOffset>
                </wp:positionH>
                <wp:positionV relativeFrom="paragraph">
                  <wp:posOffset>93345</wp:posOffset>
                </wp:positionV>
                <wp:extent cx="2945765" cy="891540"/>
                <wp:effectExtent l="3175" t="7620" r="13335" b="5715"/>
                <wp:wrapNone/>
                <wp:docPr id="47" name="组合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5765" cy="891540"/>
                          <a:chOff x="3239" y="7689"/>
                          <a:chExt cx="4639" cy="1404"/>
                        </a:xfrm>
                      </wpg:grpSpPr>
                      <wps:wsp>
                        <wps:cNvPr id="48" name="Oval 28"/>
                        <wps:cNvSpPr>
                          <a:spLocks noChangeArrowheads="1"/>
                        </wps:cNvSpPr>
                        <wps:spPr bwMode="auto">
                          <a:xfrm>
                            <a:off x="4979" y="8157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Freeform 29"/>
                        <wps:cNvSpPr>
                          <a:spLocks/>
                        </wps:cNvSpPr>
                        <wps:spPr bwMode="auto">
                          <a:xfrm>
                            <a:off x="4029" y="8174"/>
                            <a:ext cx="3" cy="443"/>
                          </a:xfrm>
                          <a:custGeom>
                            <a:avLst/>
                            <a:gdLst>
                              <a:gd name="T0" fmla="*/ 3 w 3"/>
                              <a:gd name="T1" fmla="*/ 443 h 443"/>
                              <a:gd name="T2" fmla="*/ 0 w 3"/>
                              <a:gd name="T3" fmla="*/ 0 h 4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" h="443">
                                <a:moveTo>
                                  <a:pt x="3" y="44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Freeform 30"/>
                        <wps:cNvSpPr>
                          <a:spLocks/>
                        </wps:cNvSpPr>
                        <wps:spPr bwMode="auto">
                          <a:xfrm>
                            <a:off x="4269" y="8505"/>
                            <a:ext cx="725" cy="281"/>
                          </a:xfrm>
                          <a:custGeom>
                            <a:avLst/>
                            <a:gdLst>
                              <a:gd name="T0" fmla="*/ 0 w 725"/>
                              <a:gd name="T1" fmla="*/ 300 h 300"/>
                              <a:gd name="T2" fmla="*/ 725 w 725"/>
                              <a:gd name="T3" fmla="*/ 0 h 3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25" h="300">
                                <a:moveTo>
                                  <a:pt x="0" y="300"/>
                                </a:moveTo>
                                <a:lnTo>
                                  <a:pt x="72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Freeform 31"/>
                        <wps:cNvSpPr>
                          <a:spLocks/>
                        </wps:cNvSpPr>
                        <wps:spPr bwMode="auto">
                          <a:xfrm>
                            <a:off x="4222" y="8067"/>
                            <a:ext cx="795" cy="207"/>
                          </a:xfrm>
                          <a:custGeom>
                            <a:avLst/>
                            <a:gdLst>
                              <a:gd name="T0" fmla="*/ 0 w 795"/>
                              <a:gd name="T1" fmla="*/ 0 h 207"/>
                              <a:gd name="T2" fmla="*/ 795 w 795"/>
                              <a:gd name="T3" fmla="*/ 207 h 2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95" h="207">
                                <a:moveTo>
                                  <a:pt x="0" y="0"/>
                                </a:moveTo>
                                <a:lnTo>
                                  <a:pt x="795" y="20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Freeform 32"/>
                        <wps:cNvSpPr>
                          <a:spLocks/>
                        </wps:cNvSpPr>
                        <wps:spPr bwMode="auto">
                          <a:xfrm>
                            <a:off x="5467" y="8505"/>
                            <a:ext cx="748" cy="227"/>
                          </a:xfrm>
                          <a:custGeom>
                            <a:avLst/>
                            <a:gdLst>
                              <a:gd name="T0" fmla="*/ 0 w 748"/>
                              <a:gd name="T1" fmla="*/ 0 h 242"/>
                              <a:gd name="T2" fmla="*/ 748 w 748"/>
                              <a:gd name="T3" fmla="*/ 242 h 2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8" h="242">
                                <a:moveTo>
                                  <a:pt x="0" y="0"/>
                                </a:moveTo>
                                <a:lnTo>
                                  <a:pt x="748" y="24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Freeform 33"/>
                        <wps:cNvSpPr>
                          <a:spLocks/>
                        </wps:cNvSpPr>
                        <wps:spPr bwMode="auto">
                          <a:xfrm>
                            <a:off x="5444" y="7952"/>
                            <a:ext cx="725" cy="303"/>
                          </a:xfrm>
                          <a:custGeom>
                            <a:avLst/>
                            <a:gdLst>
                              <a:gd name="T0" fmla="*/ 0 w 725"/>
                              <a:gd name="T1" fmla="*/ 323 h 323"/>
                              <a:gd name="T2" fmla="*/ 725 w 725"/>
                              <a:gd name="T3" fmla="*/ 0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25" h="323">
                                <a:moveTo>
                                  <a:pt x="0" y="323"/>
                                </a:moveTo>
                                <a:lnTo>
                                  <a:pt x="72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239" y="8313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righ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499" y="8781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ind w:right="238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539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  <w:p w:rsidR="00932B6A" w:rsidRDefault="00932B6A" w:rsidP="00932B6A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431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6839" y="8781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5399" y="862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7379" y="8157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Freeform 41"/>
                        <wps:cNvSpPr>
                          <a:spLocks/>
                        </wps:cNvSpPr>
                        <wps:spPr bwMode="auto">
                          <a:xfrm>
                            <a:off x="6672" y="8482"/>
                            <a:ext cx="736" cy="321"/>
                          </a:xfrm>
                          <a:custGeom>
                            <a:avLst/>
                            <a:gdLst>
                              <a:gd name="T0" fmla="*/ 0 w 736"/>
                              <a:gd name="T1" fmla="*/ 321 h 321"/>
                              <a:gd name="T2" fmla="*/ 736 w 736"/>
                              <a:gd name="T3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36" h="321">
                                <a:moveTo>
                                  <a:pt x="0" y="321"/>
                                </a:moveTo>
                                <a:lnTo>
                                  <a:pt x="73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Oval 42"/>
                        <wps:cNvSpPr>
                          <a:spLocks noChangeArrowheads="1"/>
                        </wps:cNvSpPr>
                        <wps:spPr bwMode="auto">
                          <a:xfrm>
                            <a:off x="6179" y="8625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6179" y="7689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Freeform 44"/>
                        <wps:cNvSpPr>
                          <a:spLocks/>
                        </wps:cNvSpPr>
                        <wps:spPr bwMode="auto">
                          <a:xfrm>
                            <a:off x="6672" y="7995"/>
                            <a:ext cx="753" cy="254"/>
                          </a:xfrm>
                          <a:custGeom>
                            <a:avLst/>
                            <a:gdLst>
                              <a:gd name="T0" fmla="*/ 0 w 753"/>
                              <a:gd name="T1" fmla="*/ 0 h 254"/>
                              <a:gd name="T2" fmla="*/ 753 w 753"/>
                              <a:gd name="T3" fmla="*/ 254 h 2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53" h="254">
                                <a:moveTo>
                                  <a:pt x="0" y="0"/>
                                </a:moveTo>
                                <a:lnTo>
                                  <a:pt x="753" y="25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683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3779" y="8625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3779" y="7689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7" o:spid="_x0000_s1051" style="position:absolute;left:0;text-align:left;margin-left:20.5pt;margin-top:7.35pt;width:231.95pt;height:70.2pt;z-index:251662336" coordorigin="3239,7689" coordsize="4639,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">
                <v:oval id="Oval 28" o:spid="_x0000_s1052" style="position:absolute;left:4979;top:8157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oval>
                <v:shape id="Freeform 29" o:spid="_x0000_s1053" style="position:absolute;left:4029;top:8174;width:3;height:443;visibility:visible;mso-wrap-style:square;v-text-anchor:top" coordsize="3,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" path="m3,443l,e" filled="f">
                  <v:stroke startarrow="block" startarrowwidth="narrow" endarrowwidth="narrow"/>
                  <v:path arrowok="t" o:connecttype="custom" o:connectlocs="3,443;0,0" o:connectangles="0,0"/>
                </v:shape>
                <v:shape id="Freeform 30" o:spid="_x0000_s1054" style="position:absolute;left:4269;top:8505;width:725;height:281;visibility:visible;mso-wrap-style:square;v-text-anchor:top" coordsize="725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" path="m,300l725,e" filled="f">
                  <v:stroke endarrow="block" endarrowwidth="narrow"/>
                  <v:path arrowok="t" o:connecttype="custom" o:connectlocs="0,281;725,0" o:connectangles="0,0"/>
                </v:shape>
                <v:shape id="Freeform 31" o:spid="_x0000_s1055" style="position:absolute;left:4222;top:8067;width:795;height:207;visibility:visible;mso-wrap-style:square;v-text-anchor:top" coordsize="795,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" path="m,l795,207e" filled="f">
                  <v:stroke endarrow="block" endarrowwidth="narrow"/>
                  <v:path arrowok="t" o:connecttype="custom" o:connectlocs="0,0;795,207" o:connectangles="0,0"/>
                </v:shape>
                <v:shape id="Freeform 32" o:spid="_x0000_s1056" style="position:absolute;left:5467;top:8505;width:748;height:227;visibility:visible;mso-wrap-style:square;v-text-anchor:top" coordsize="748,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" path="m,l748,242e" filled="f">
                  <v:stroke endarrow="block" endarrowwidth="narrow"/>
                  <v:path arrowok="t" o:connecttype="custom" o:connectlocs="0,0;748,227" o:connectangles="0,0"/>
                </v:shape>
                <v:shape id="Freeform 33" o:spid="_x0000_s1057" style="position:absolute;left:5444;top:7952;width:725;height:303;visibility:visible;mso-wrap-style:square;v-text-anchor:top" coordsize="725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" path="m,323l725,e" filled="f">
                  <v:stroke endarrow="block" endarrowwidth="narrow"/>
                  <v:path arrowok="t" o:connecttype="custom" o:connectlocs="0,303;725,0" o:connectangles="0,0"/>
                </v:shape>
                <v:shape id="Text Box 34" o:spid="_x0000_s1058" type="#_x0000_t202" style="position:absolute;left:3239;top:8313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B10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xoHXTEAAAA2wAAAA8A&#10;AAAAAAAAAAAAAAAABwIAAGRycy9kb3ducmV2LnhtbFBLBQYAAAAAAwADALcAAAD4AgAAAAA=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right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35" o:spid="_x0000_s1059" type="#_x0000_t202" style="position:absolute;left:4499;top:8781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LjvxQAAANsAAAAPAAAAZHJzL2Rvd25yZXYueG1sRI9Ba8JA&#10;FITvBf/D8oTemo0FpU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TJLjvxQAAANsAAAAP&#10;AAAAAAAAAAAAAAAAAAcCAABkcnMvZG93bnJldi54bWxQSwUGAAAAAAMAAwC3AAAA+QIAAAAA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ind w:right="238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36" o:spid="_x0000_s1060" type="#_x0000_t202" style="position:absolute;left:539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iaY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GP2JpjEAAAA2wAAAA8A&#10;AAAAAAAAAAAAAAAABwIAAGRycy9kb3ducmV2LnhtbFBLBQYAAAAAAwADALcAAAD4AgAAAAA=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  <w:p w:rsidR="00932B6A" w:rsidRDefault="00932B6A" w:rsidP="00932B6A"/>
                    </w:txbxContent>
                  </v:textbox>
                </v:shape>
                <v:shape id="Text Box 37" o:spid="_x0000_s1061" type="#_x0000_t202" style="position:absolute;left:431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oMD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AMuoMDxQAAANsAAAAP&#10;AAAAAAAAAAAAAAAAAAcCAABkcnMvZG93bnJldi54bWxQSwUGAAAAAAMAAwC3AAAA+QIAAAAA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Text Box 38" o:spid="_x0000_s1062" type="#_x0000_t202" style="position:absolute;left:6839;top:8781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Rdx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fSUXccAAAADbAAAADwAAAAAA&#10;AAAAAAAAAAAHAgAAZHJzL2Rvd25yZXYueG1sUEsFBgAAAAADAAMAtwAAAPQCAAAAAA==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Text Box 39" o:spid="_x0000_s1063" type="#_x0000_t202" style="position:absolute;left:5399;top:862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bLq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Emmy6sMAAADbAAAADwAA&#10;AAAAAAAAAAAAAAAHAgAAZHJzL2Rvd25yZXYueG1sUEsFBgAAAAADAAMAtwAAAPcCAAAAAA==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oval id="Oval 40" o:spid="_x0000_s1064" style="position:absolute;left:7379;top:8157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oval>
                <v:shape id="Freeform 41" o:spid="_x0000_s1065" style="position:absolute;left:6672;top:8482;width:736;height:321;visibility:visible;mso-wrap-style:square;v-text-anchor:top" coordsize="736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" path="m,321l736,e" filled="f">
                  <v:stroke endarrow="block" endarrowwidth="narrow"/>
                  <v:path arrowok="t" o:connecttype="custom" o:connectlocs="0,321;736,0" o:connectangles="0,0"/>
                </v:shape>
                <v:oval id="Oval 42" o:spid="_x0000_s1066" style="position:absolute;left:6179;top:8625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oval>
                <v:oval id="Oval 43" o:spid="_x0000_s1067" style="position:absolute;left:6179;top:7689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oval>
                <v:shape id="Freeform 44" o:spid="_x0000_s1068" style="position:absolute;left:6672;top:7995;width:753;height:254;visibility:visible;mso-wrap-style:square;v-text-anchor:top" coordsize="753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" path="m,l753,254e" filled="f">
                  <v:stroke endarrow="block" endarrowwidth="narrow"/>
                  <v:path arrowok="t" o:connecttype="custom" o:connectlocs="0,0;753,254" o:connectangles="0,0"/>
                </v:shape>
                <v:shape id="Text Box 45" o:spid="_x0000_s1069" type="#_x0000_t202" style="position:absolute;left:683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HJS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F1IclLEAAAA2wAAAA8A&#10;AAAAAAAAAAAAAAAABwIAAGRycy9kb3ducmV2LnhtbFBLBQYAAAAAAwADALcAAAD4AgAAAAA=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oval id="Oval 46" o:spid="_x0000_s1070" style="position:absolute;left:3779;top:8625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oval>
                <v:oval id="Oval 47" o:spid="_x0000_s1071" style="position:absolute;left:3779;top:7689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（</w:t>
      </w:r>
      <w:r w:rsidRPr="00AB3A40">
        <w:rPr>
          <w:rFonts w:ascii="Times New Roman" w:eastAsia="宋体" w:hAnsi="Times New Roman" w:cs="Times New Roman"/>
          <w:sz w:val="24"/>
          <w:szCs w:val="24"/>
        </w:rPr>
        <w:t>3</w:t>
      </w:r>
      <w:r w:rsidRPr="00AB3A40">
        <w:rPr>
          <w:rFonts w:ascii="Times New Roman" w:eastAsia="宋体" w:hAnsi="Times New Roman" w:cs="Times New Roman"/>
          <w:sz w:val="24"/>
          <w:szCs w:val="24"/>
        </w:rPr>
        <w:t>）下图中双线箭头所标识的</w:t>
      </w:r>
      <w:r w:rsidRPr="00AB3A40">
        <w:rPr>
          <w:rFonts w:ascii="Times New Roman" w:eastAsia="宋体" w:hAnsi="Times New Roman" w:cs="Times New Roman"/>
          <w:sz w:val="24"/>
          <w:szCs w:val="24"/>
        </w:rPr>
        <w:t>4</w:t>
      </w:r>
      <w:r w:rsidRPr="00AB3A40">
        <w:rPr>
          <w:rFonts w:ascii="Times New Roman" w:eastAsia="宋体" w:hAnsi="Times New Roman" w:cs="Times New Roman"/>
          <w:sz w:val="24"/>
          <w:szCs w:val="24"/>
        </w:rPr>
        <w:t>个活动组成图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sz w:val="24"/>
          <w:szCs w:val="24"/>
        </w:rPr>
        <w:t>的关键路径。</w:t>
      </w: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150" w:firstLine="31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95885</wp:posOffset>
                </wp:positionV>
                <wp:extent cx="2945765" cy="891540"/>
                <wp:effectExtent l="0" t="10160" r="6985" b="12700"/>
                <wp:wrapNone/>
                <wp:docPr id="26" name="组合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5765" cy="891540"/>
                          <a:chOff x="3239" y="7689"/>
                          <a:chExt cx="4639" cy="1404"/>
                        </a:xfrm>
                      </wpg:grpSpPr>
                      <wps:wsp>
                        <wps:cNvPr id="27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4979" y="8157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Freeform 50"/>
                        <wps:cNvSpPr>
                          <a:spLocks/>
                        </wps:cNvSpPr>
                        <wps:spPr bwMode="auto">
                          <a:xfrm>
                            <a:off x="4029" y="8174"/>
                            <a:ext cx="3" cy="443"/>
                          </a:xfrm>
                          <a:custGeom>
                            <a:avLst/>
                            <a:gdLst>
                              <a:gd name="T0" fmla="*/ 3 w 3"/>
                              <a:gd name="T1" fmla="*/ 443 h 443"/>
                              <a:gd name="T2" fmla="*/ 0 w 3"/>
                              <a:gd name="T3" fmla="*/ 0 h 4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" h="443">
                                <a:moveTo>
                                  <a:pt x="3" y="44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51"/>
                        <wps:cNvSpPr>
                          <a:spLocks/>
                        </wps:cNvSpPr>
                        <wps:spPr bwMode="auto">
                          <a:xfrm>
                            <a:off x="4269" y="8505"/>
                            <a:ext cx="725" cy="281"/>
                          </a:xfrm>
                          <a:custGeom>
                            <a:avLst/>
                            <a:gdLst>
                              <a:gd name="T0" fmla="*/ 0 w 725"/>
                              <a:gd name="T1" fmla="*/ 300 h 300"/>
                              <a:gd name="T2" fmla="*/ 725 w 725"/>
                              <a:gd name="T3" fmla="*/ 0 h 3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25" h="300">
                                <a:moveTo>
                                  <a:pt x="0" y="300"/>
                                </a:moveTo>
                                <a:lnTo>
                                  <a:pt x="725" y="0"/>
                                </a:lnTo>
                              </a:path>
                            </a:pathLst>
                          </a:cu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Freeform 52"/>
                        <wps:cNvSpPr>
                          <a:spLocks/>
                        </wps:cNvSpPr>
                        <wps:spPr bwMode="auto">
                          <a:xfrm>
                            <a:off x="4222" y="8067"/>
                            <a:ext cx="795" cy="207"/>
                          </a:xfrm>
                          <a:custGeom>
                            <a:avLst/>
                            <a:gdLst>
                              <a:gd name="T0" fmla="*/ 0 w 795"/>
                              <a:gd name="T1" fmla="*/ 0 h 207"/>
                              <a:gd name="T2" fmla="*/ 795 w 795"/>
                              <a:gd name="T3" fmla="*/ 207 h 2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95" h="207">
                                <a:moveTo>
                                  <a:pt x="0" y="0"/>
                                </a:moveTo>
                                <a:lnTo>
                                  <a:pt x="795" y="20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Freeform 53"/>
                        <wps:cNvSpPr>
                          <a:spLocks/>
                        </wps:cNvSpPr>
                        <wps:spPr bwMode="auto">
                          <a:xfrm>
                            <a:off x="5467" y="8505"/>
                            <a:ext cx="748" cy="227"/>
                          </a:xfrm>
                          <a:custGeom>
                            <a:avLst/>
                            <a:gdLst>
                              <a:gd name="T0" fmla="*/ 0 w 748"/>
                              <a:gd name="T1" fmla="*/ 0 h 242"/>
                              <a:gd name="T2" fmla="*/ 748 w 748"/>
                              <a:gd name="T3" fmla="*/ 242 h 2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8" h="242">
                                <a:moveTo>
                                  <a:pt x="0" y="0"/>
                                </a:moveTo>
                                <a:lnTo>
                                  <a:pt x="748" y="24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54"/>
                        <wps:cNvSpPr>
                          <a:spLocks/>
                        </wps:cNvSpPr>
                        <wps:spPr bwMode="auto">
                          <a:xfrm>
                            <a:off x="5444" y="7952"/>
                            <a:ext cx="725" cy="303"/>
                          </a:xfrm>
                          <a:custGeom>
                            <a:avLst/>
                            <a:gdLst>
                              <a:gd name="T0" fmla="*/ 0 w 725"/>
                              <a:gd name="T1" fmla="*/ 323 h 323"/>
                              <a:gd name="T2" fmla="*/ 725 w 725"/>
                              <a:gd name="T3" fmla="*/ 0 h 3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25" h="323">
                                <a:moveTo>
                                  <a:pt x="0" y="323"/>
                                </a:moveTo>
                                <a:lnTo>
                                  <a:pt x="725" y="0"/>
                                </a:lnTo>
                              </a:path>
                            </a:pathLst>
                          </a:cu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3239" y="8313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right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4499" y="8781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ind w:right="238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539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  <w:p w:rsidR="00932B6A" w:rsidRDefault="00932B6A" w:rsidP="00932B6A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431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839" y="8781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5399" y="862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Oval 61"/>
                        <wps:cNvSpPr>
                          <a:spLocks noChangeArrowheads="1"/>
                        </wps:cNvSpPr>
                        <wps:spPr bwMode="auto">
                          <a:xfrm>
                            <a:off x="7379" y="8157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" name="Freeform 62"/>
                        <wps:cNvSpPr>
                          <a:spLocks/>
                        </wps:cNvSpPr>
                        <wps:spPr bwMode="auto">
                          <a:xfrm>
                            <a:off x="6672" y="8482"/>
                            <a:ext cx="736" cy="321"/>
                          </a:xfrm>
                          <a:custGeom>
                            <a:avLst/>
                            <a:gdLst>
                              <a:gd name="T0" fmla="*/ 0 w 736"/>
                              <a:gd name="T1" fmla="*/ 321 h 321"/>
                              <a:gd name="T2" fmla="*/ 736 w 736"/>
                              <a:gd name="T3" fmla="*/ 0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36" h="321">
                                <a:moveTo>
                                  <a:pt x="0" y="321"/>
                                </a:moveTo>
                                <a:lnTo>
                                  <a:pt x="73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6179" y="8625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6179" y="7689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" name="Freeform 65"/>
                        <wps:cNvSpPr>
                          <a:spLocks/>
                        </wps:cNvSpPr>
                        <wps:spPr bwMode="auto">
                          <a:xfrm>
                            <a:off x="6672" y="7995"/>
                            <a:ext cx="753" cy="254"/>
                          </a:xfrm>
                          <a:custGeom>
                            <a:avLst/>
                            <a:gdLst>
                              <a:gd name="T0" fmla="*/ 0 w 753"/>
                              <a:gd name="T1" fmla="*/ 0 h 254"/>
                              <a:gd name="T2" fmla="*/ 753 w 753"/>
                              <a:gd name="T3" fmla="*/ 254 h 2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53" h="254">
                                <a:moveTo>
                                  <a:pt x="0" y="0"/>
                                </a:moveTo>
                                <a:lnTo>
                                  <a:pt x="753" y="254"/>
                                </a:lnTo>
                              </a:path>
                            </a:pathLst>
                          </a:cu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6839" y="7845"/>
                            <a:ext cx="5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B6A" w:rsidRPr="00F078AC" w:rsidRDefault="00932B6A" w:rsidP="00932B6A">
                              <w:pPr>
                                <w:spacing w:line="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078A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" name="Oval 67"/>
                        <wps:cNvSpPr>
                          <a:spLocks noChangeArrowheads="1"/>
                        </wps:cNvSpPr>
                        <wps:spPr bwMode="auto">
                          <a:xfrm>
                            <a:off x="3779" y="8625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Oval 68"/>
                        <wps:cNvSpPr>
                          <a:spLocks noChangeArrowheads="1"/>
                        </wps:cNvSpPr>
                        <wps:spPr bwMode="auto">
                          <a:xfrm>
                            <a:off x="3779" y="7689"/>
                            <a:ext cx="499" cy="46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32B6A" w:rsidRPr="00176F09" w:rsidRDefault="00932B6A" w:rsidP="00932B6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6" o:spid="_x0000_s1072" style="position:absolute;left:0;text-align:left;margin-left:24pt;margin-top:7.55pt;width:231.95pt;height:70.2pt;z-index:251663360" coordorigin="3239,7689" coordsize="4639,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">
                <v:oval id="Oval 49" o:spid="_x0000_s1073" style="position:absolute;left:4979;top:8157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oval>
                <v:shape id="Freeform 50" o:spid="_x0000_s1074" style="position:absolute;left:4029;top:8174;width:3;height:443;visibility:visible;mso-wrap-style:square;v-text-anchor:top" coordsize="3,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" path="m3,443l,e" filled="f" strokeweight="3pt">
                  <v:stroke startarrow="block" startarrowwidth="narrow" endarrowwidth="narrow" linestyle="thinThin"/>
                  <v:path arrowok="t" o:connecttype="custom" o:connectlocs="3,443;0,0" o:connectangles="0,0"/>
                </v:shape>
                <v:shape id="Freeform 51" o:spid="_x0000_s1075" style="position:absolute;left:4269;top:8505;width:725;height:281;visibility:visible;mso-wrap-style:square;v-text-anchor:top" coordsize="725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" path="m,300l725,e" filled="f" strokeweight="3pt">
                  <v:stroke endarrow="block" endarrowwidth="narrow" linestyle="thinThin"/>
                  <v:path arrowok="t" o:connecttype="custom" o:connectlocs="0,281;725,0" o:connectangles="0,0"/>
                </v:shape>
                <v:shape id="Freeform 52" o:spid="_x0000_s1076" style="position:absolute;left:4222;top:8067;width:795;height:207;visibility:visible;mso-wrap-style:square;v-text-anchor:top" coordsize="795,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" path="m,l795,207e" filled="f">
                  <v:stroke endarrow="block" endarrowwidth="narrow"/>
                  <v:path arrowok="t" o:connecttype="custom" o:connectlocs="0,0;795,207" o:connectangles="0,0"/>
                </v:shape>
                <v:shape id="Freeform 53" o:spid="_x0000_s1077" style="position:absolute;left:5467;top:8505;width:748;height:227;visibility:visible;mso-wrap-style:square;v-text-anchor:top" coordsize="748,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" path="m,l748,242e" filled="f">
                  <v:stroke endarrow="block" endarrowwidth="narrow"/>
                  <v:path arrowok="t" o:connecttype="custom" o:connectlocs="0,0;748,227" o:connectangles="0,0"/>
                </v:shape>
                <v:shape id="Freeform 54" o:spid="_x0000_s1078" style="position:absolute;left:5444;top:7952;width:725;height:303;visibility:visible;mso-wrap-style:square;v-text-anchor:top" coordsize="725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" path="m,323l725,e" filled="f" strokeweight="3pt">
                  <v:stroke endarrow="block" endarrowwidth="narrow" linestyle="thinThin"/>
                  <v:path arrowok="t" o:connecttype="custom" o:connectlocs="0,303;725,0" o:connectangles="0,0"/>
                </v:shape>
                <v:shape id="Text Box 55" o:spid="_x0000_s1079" type="#_x0000_t202" style="position:absolute;left:3239;top:8313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right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56" o:spid="_x0000_s1080" type="#_x0000_t202" style="position:absolute;left:4499;top:8781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ind w:right="238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57" o:spid="_x0000_s1081" type="#_x0000_t202" style="position:absolute;left:539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  <w:p w:rsidR="00932B6A" w:rsidRDefault="00932B6A" w:rsidP="00932B6A"/>
                    </w:txbxContent>
                  </v:textbox>
                </v:shape>
                <v:shape id="Text Box 58" o:spid="_x0000_s1082" type="#_x0000_t202" style="position:absolute;left:431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Text Box 59" o:spid="_x0000_s1083" type="#_x0000_t202" style="position:absolute;left:6839;top:8781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Text Box 60" o:spid="_x0000_s1084" type="#_x0000_t202" style="position:absolute;left:5399;top:862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oval id="Oval 61" o:spid="_x0000_s1085" style="position:absolute;left:7379;top:8157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oval>
                <v:shape id="Freeform 62" o:spid="_x0000_s1086" style="position:absolute;left:6672;top:8482;width:736;height:321;visibility:visible;mso-wrap-style:square;v-text-anchor:top" coordsize="736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" path="m,321l736,e" filled="f">
                  <v:stroke endarrow="block" endarrowwidth="narrow"/>
                  <v:path arrowok="t" o:connecttype="custom" o:connectlocs="0,321;736,0" o:connectangles="0,0"/>
                </v:shape>
                <v:oval id="Oval 63" o:spid="_x0000_s1087" style="position:absolute;left:6179;top:8625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oval>
                <v:oval id="Oval 64" o:spid="_x0000_s1088" style="position:absolute;left:6179;top:7689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oval>
                <v:shape id="Freeform 65" o:spid="_x0000_s1089" style="position:absolute;left:6672;top:7995;width:753;height:254;visibility:visible;mso-wrap-style:square;v-text-anchor:top" coordsize="753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" path="m,l753,254e" filled="f" strokeweight="3pt">
                  <v:stroke endarrow="block" endarrowwidth="narrow" linestyle="thinThin"/>
                  <v:path arrowok="t" o:connecttype="custom" o:connectlocs="0,0;753,254" o:connectangles="0,0"/>
                </v:shape>
                <v:shape id="Text Box 66" o:spid="_x0000_s1090" type="#_x0000_t202" style="position:absolute;left:6839;top:7845;width:567;height:2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YupxQAAANsAAAAPAAAAZHJzL2Rvd25yZXYueG1sRI9Ba8JA&#10;FITvBf/D8oTemo1F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B5sYupxQAAANsAAAAP&#10;AAAAAAAAAAAAAAAAAAcCAABkcnMvZG93bnJldi54bWxQSwUGAAAAAAMAAwC3AAAA+QIAAAAA&#10;" filled="f" stroked="f">
                  <v:textbox inset="0,0,0,0">
                    <w:txbxContent>
                      <w:p w:rsidR="00932B6A" w:rsidRPr="00F078AC" w:rsidRDefault="00932B6A" w:rsidP="00932B6A">
                        <w:pPr>
                          <w:spacing w:line="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F078AC"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oval id="Oval 67" o:spid="_x0000_s1091" style="position:absolute;left:3779;top:8625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oval>
                <v:oval id="Oval 68" o:spid="_x0000_s1092" style="position:absolute;left:3779;top:7689;width:499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" filled="f">
                  <v:textbox inset="0,0,0,0">
                    <w:txbxContent>
                      <w:p w:rsidR="00932B6A" w:rsidRPr="00176F09" w:rsidRDefault="00932B6A" w:rsidP="00932B6A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150" w:firstLine="315"/>
        <w:rPr>
          <w:rFonts w:ascii="Times New Roman" w:eastAsia="宋体" w:hAnsi="Times New Roman" w:cs="Times New Roman"/>
          <w:szCs w:val="24"/>
        </w:rPr>
      </w:pP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150" w:firstLine="315"/>
        <w:rPr>
          <w:rFonts w:ascii="Times New Roman" w:eastAsia="宋体" w:hAnsi="Times New Roman" w:cs="Times New Roman"/>
          <w:szCs w:val="24"/>
        </w:rPr>
      </w:pP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150" w:firstLine="315"/>
        <w:rPr>
          <w:rFonts w:ascii="Times New Roman" w:eastAsia="宋体" w:hAnsi="Times New Roman" w:cs="Times New Roman"/>
          <w:szCs w:val="24"/>
        </w:rPr>
      </w:pP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150" w:firstLine="315"/>
        <w:rPr>
          <w:rFonts w:ascii="Times New Roman" w:eastAsia="宋体" w:hAnsi="Times New Roman" w:cs="Times New Roman"/>
          <w:szCs w:val="24"/>
        </w:rPr>
      </w:pPr>
    </w:p>
    <w:p w:rsidR="00932B6A" w:rsidRPr="00AB3A40" w:rsidRDefault="00932B6A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图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sz w:val="24"/>
          <w:szCs w:val="24"/>
        </w:rPr>
        <w:t>的关键路径的长度为</w:t>
      </w:r>
      <w:r w:rsidRPr="00AB3A40">
        <w:rPr>
          <w:rFonts w:ascii="Times New Roman" w:eastAsia="宋体" w:hAnsi="Times New Roman" w:cs="Times New Roman"/>
          <w:sz w:val="24"/>
          <w:szCs w:val="24"/>
        </w:rPr>
        <w:t>16</w:t>
      </w:r>
      <w:r w:rsidRPr="00AB3A40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0524F7" w:rsidRPr="00AB3A40" w:rsidRDefault="000524F7" w:rsidP="00932B6A">
      <w:pPr>
        <w:tabs>
          <w:tab w:val="left" w:pos="2310"/>
          <w:tab w:val="left" w:pos="4200"/>
          <w:tab w:val="left" w:pos="6090"/>
        </w:tabs>
        <w:snapToGrid w:val="0"/>
        <w:spacing w:line="36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:rsidR="000524F7" w:rsidRPr="00AB3A40" w:rsidRDefault="003470BA" w:rsidP="000524F7">
      <w:pPr>
        <w:tabs>
          <w:tab w:val="left" w:pos="709"/>
          <w:tab w:val="left" w:pos="2694"/>
          <w:tab w:val="left" w:pos="6090"/>
        </w:tabs>
        <w:adjustRightInd w:val="0"/>
        <w:snapToGrid w:val="0"/>
        <w:spacing w:line="300" w:lineRule="auto"/>
        <w:ind w:left="378" w:hangingChars="180" w:hanging="378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636668</wp:posOffset>
                </wp:positionH>
                <wp:positionV relativeFrom="paragraph">
                  <wp:posOffset>13910</wp:posOffset>
                </wp:positionV>
                <wp:extent cx="1485900" cy="1434465"/>
                <wp:effectExtent l="0" t="0" r="0" b="13335"/>
                <wp:wrapSquare wrapText="bothSides"/>
                <wp:docPr id="68" name="组合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434465"/>
                          <a:chOff x="4529" y="10876"/>
                          <a:chExt cx="2340" cy="2259"/>
                        </a:xfrm>
                      </wpg:grpSpPr>
                      <wps:wsp>
                        <wps:cNvPr id="69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5475" y="12903"/>
                            <a:ext cx="383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24F7" w:rsidRPr="00C81595" w:rsidRDefault="000524F7" w:rsidP="000524F7">
                              <w:pPr>
                                <w:spacing w:line="0" w:lineRule="atLeast"/>
                                <w:jc w:val="center"/>
                                <w:rPr>
                                  <w:szCs w:val="21"/>
                                </w:rPr>
                              </w:pPr>
                              <w:r w:rsidRPr="00C81595">
                                <w:rPr>
                                  <w:rFonts w:hint="eastAsia"/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70" name="Group 71"/>
                        <wpg:cNvGrpSpPr>
                          <a:grpSpLocks/>
                        </wpg:cNvGrpSpPr>
                        <wpg:grpSpPr bwMode="auto">
                          <a:xfrm>
                            <a:off x="4529" y="10876"/>
                            <a:ext cx="2340" cy="2138"/>
                            <a:chOff x="4529" y="7887"/>
                            <a:chExt cx="2134" cy="1885"/>
                          </a:xfrm>
                        </wpg:grpSpPr>
                        <wps:wsp>
                          <wps:cNvPr id="71" name="Oval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1" y="7887"/>
                              <a:ext cx="393" cy="3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524F7" w:rsidRPr="00C81595" w:rsidRDefault="000524F7" w:rsidP="000524F7">
                                <w:pPr>
                                  <w:spacing w:line="0" w:lineRule="atLeast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 w:rsidRPr="00C81595">
                                  <w:rPr>
                                    <w:rFonts w:hint="eastAsia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2" name="Oval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5904" y="9399"/>
                              <a:ext cx="393" cy="373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524F7" w:rsidRPr="00C81595" w:rsidRDefault="000524F7" w:rsidP="000524F7">
                                <w:pPr>
                                  <w:spacing w:line="0" w:lineRule="atLeast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 w:rsidRPr="00C81595">
                                  <w:rPr>
                                    <w:rFonts w:hint="eastAsia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3" name="Oval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9399"/>
                              <a:ext cx="393" cy="373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0524F7" w:rsidRPr="00C81595" w:rsidRDefault="000524F7" w:rsidP="000524F7">
                                <w:pPr>
                                  <w:spacing w:line="0" w:lineRule="atLeast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 w:rsidRPr="00C81595">
                                  <w:rPr>
                                    <w:rFonts w:hint="eastAsia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74" name="Group 75"/>
                          <wpg:cNvGrpSpPr>
                            <a:grpSpLocks/>
                          </wpg:cNvGrpSpPr>
                          <wpg:grpSpPr bwMode="auto">
                            <a:xfrm>
                              <a:off x="4586" y="8461"/>
                              <a:ext cx="2023" cy="372"/>
                              <a:chOff x="3371" y="1096"/>
                              <a:chExt cx="1455" cy="283"/>
                            </a:xfrm>
                          </wpg:grpSpPr>
                          <wps:wsp>
                            <wps:cNvPr id="75" name="Oval 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43" y="1096"/>
                                <a:ext cx="283" cy="283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0524F7" w:rsidRPr="00C81595" w:rsidRDefault="000524F7" w:rsidP="000524F7">
                                  <w:pPr>
                                    <w:spacing w:line="0" w:lineRule="atLeast"/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C81595">
                                    <w:rPr>
                                      <w:rFonts w:hint="eastAsia"/>
                                      <w:szCs w:val="21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76" name="Oval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71" y="1096"/>
                                <a:ext cx="283" cy="283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0524F7" w:rsidRPr="00C81595" w:rsidRDefault="000524F7" w:rsidP="000524F7">
                                  <w:pPr>
                                    <w:spacing w:line="0" w:lineRule="atLeast"/>
                                    <w:jc w:val="center"/>
                                    <w:rPr>
                                      <w:szCs w:val="21"/>
                                    </w:rPr>
                                  </w:pPr>
                                  <w:r w:rsidRPr="00C81595">
                                    <w:rPr>
                                      <w:rFonts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77" name="Freeform 78"/>
                          <wps:cNvSpPr>
                            <a:spLocks/>
                          </wps:cNvSpPr>
                          <wps:spPr bwMode="auto">
                            <a:xfrm>
                              <a:off x="4882" y="8109"/>
                              <a:ext cx="515" cy="382"/>
                            </a:xfrm>
                            <a:custGeom>
                              <a:avLst/>
                              <a:gdLst>
                                <a:gd name="T0" fmla="*/ 653 w 653"/>
                                <a:gd name="T1" fmla="*/ 0 h 457"/>
                                <a:gd name="T2" fmla="*/ 0 w 653"/>
                                <a:gd name="T3" fmla="*/ 457 h 4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53" h="457">
                                  <a:moveTo>
                                    <a:pt x="653" y="0"/>
                                  </a:moveTo>
                                  <a:lnTo>
                                    <a:pt x="0" y="457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Freeform 79"/>
                          <wps:cNvSpPr>
                            <a:spLocks/>
                          </wps:cNvSpPr>
                          <wps:spPr bwMode="auto">
                            <a:xfrm>
                              <a:off x="4829" y="8835"/>
                              <a:ext cx="200" cy="568"/>
                            </a:xfrm>
                            <a:custGeom>
                              <a:avLst/>
                              <a:gdLst>
                                <a:gd name="T0" fmla="*/ 0 w 144"/>
                                <a:gd name="T1" fmla="*/ 0 h 432"/>
                                <a:gd name="T2" fmla="*/ 144 w 144"/>
                                <a:gd name="T3" fmla="*/ 432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4" h="432">
                                  <a:moveTo>
                                    <a:pt x="0" y="0"/>
                                  </a:moveTo>
                                  <a:lnTo>
                                    <a:pt x="144" y="432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Freeform 80"/>
                          <wps:cNvSpPr>
                            <a:spLocks/>
                          </wps:cNvSpPr>
                          <wps:spPr bwMode="auto">
                            <a:xfrm flipV="1">
                              <a:off x="5294" y="9577"/>
                              <a:ext cx="602" cy="16"/>
                            </a:xfrm>
                            <a:custGeom>
                              <a:avLst/>
                              <a:gdLst>
                                <a:gd name="T0" fmla="*/ 810 w 810"/>
                                <a:gd name="T1" fmla="*/ 0 h 1"/>
                                <a:gd name="T2" fmla="*/ 0 w 81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0" h="1">
                                  <a:moveTo>
                                    <a:pt x="810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Freeform 81"/>
                          <wps:cNvSpPr>
                            <a:spLocks/>
                          </wps:cNvSpPr>
                          <wps:spPr bwMode="auto">
                            <a:xfrm>
                              <a:off x="5210" y="8699"/>
                              <a:ext cx="1025" cy="744"/>
                            </a:xfrm>
                            <a:custGeom>
                              <a:avLst/>
                              <a:gdLst>
                                <a:gd name="T0" fmla="*/ 1275 w 1275"/>
                                <a:gd name="T1" fmla="*/ 0 h 870"/>
                                <a:gd name="T2" fmla="*/ 0 w 1275"/>
                                <a:gd name="T3" fmla="*/ 870 h 8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75" h="870">
                                  <a:moveTo>
                                    <a:pt x="1275" y="0"/>
                                  </a:moveTo>
                                  <a:lnTo>
                                    <a:pt x="0" y="87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Freeform 82"/>
                          <wps:cNvSpPr>
                            <a:spLocks/>
                          </wps:cNvSpPr>
                          <wps:spPr bwMode="auto">
                            <a:xfrm>
                              <a:off x="5624" y="8262"/>
                              <a:ext cx="380" cy="1148"/>
                            </a:xfrm>
                            <a:custGeom>
                              <a:avLst/>
                              <a:gdLst>
                                <a:gd name="T0" fmla="*/ 0 w 487"/>
                                <a:gd name="T1" fmla="*/ 0 h 1447"/>
                                <a:gd name="T2" fmla="*/ 487 w 487"/>
                                <a:gd name="T3" fmla="*/ 1447 h 14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7" h="1447">
                                  <a:moveTo>
                                    <a:pt x="0" y="0"/>
                                  </a:moveTo>
                                  <a:lnTo>
                                    <a:pt x="487" y="1447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61" y="8080"/>
                              <a:ext cx="38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4F7" w:rsidRPr="00C81595" w:rsidRDefault="000524F7" w:rsidP="000524F7">
                                <w:pPr>
                                  <w:spacing w:line="0" w:lineRule="atLeast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3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1" y="8080"/>
                              <a:ext cx="383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4F7" w:rsidRPr="00C81595" w:rsidRDefault="000524F7" w:rsidP="000524F7">
                                <w:pPr>
                                  <w:spacing w:line="0" w:lineRule="atLeast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4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33" y="8525"/>
                              <a:ext cx="261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4F7" w:rsidRPr="00C81595" w:rsidRDefault="000524F7" w:rsidP="000524F7">
                                <w:pPr>
                                  <w:spacing w:line="0" w:lineRule="atLeast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5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9" y="9004"/>
                              <a:ext cx="292" cy="2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4F7" w:rsidRPr="00C81595" w:rsidRDefault="000524F7" w:rsidP="000524F7">
                                <w:pPr>
                                  <w:spacing w:line="0" w:lineRule="atLeast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 w:rsidRPr="00C81595">
                                  <w:rPr>
                                    <w:rFonts w:hint="eastAsia"/>
                                    <w:szCs w:val="21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6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9" y="9083"/>
                              <a:ext cx="38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4F7" w:rsidRPr="00C81595" w:rsidRDefault="000524F7" w:rsidP="000524F7">
                                <w:pPr>
                                  <w:spacing w:line="0" w:lineRule="atLeast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 w:rsidRPr="00C81595">
                                  <w:rPr>
                                    <w:rFonts w:hint="eastAsia"/>
                                    <w:szCs w:val="21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7" name="Freeform 88"/>
                          <wps:cNvSpPr>
                            <a:spLocks/>
                          </wps:cNvSpPr>
                          <wps:spPr bwMode="auto">
                            <a:xfrm flipH="1">
                              <a:off x="5791" y="8109"/>
                              <a:ext cx="515" cy="382"/>
                            </a:xfrm>
                            <a:custGeom>
                              <a:avLst/>
                              <a:gdLst>
                                <a:gd name="T0" fmla="*/ 653 w 653"/>
                                <a:gd name="T1" fmla="*/ 0 h 457"/>
                                <a:gd name="T2" fmla="*/ 0 w 653"/>
                                <a:gd name="T3" fmla="*/ 457 h 4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53" h="457">
                                  <a:moveTo>
                                    <a:pt x="653" y="0"/>
                                  </a:moveTo>
                                  <a:lnTo>
                                    <a:pt x="0" y="457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Freeform 89"/>
                          <wps:cNvSpPr>
                            <a:spLocks/>
                          </wps:cNvSpPr>
                          <wps:spPr bwMode="auto">
                            <a:xfrm flipH="1">
                              <a:off x="6172" y="8827"/>
                              <a:ext cx="200" cy="568"/>
                            </a:xfrm>
                            <a:custGeom>
                              <a:avLst/>
                              <a:gdLst>
                                <a:gd name="T0" fmla="*/ 0 w 144"/>
                                <a:gd name="T1" fmla="*/ 0 h 432"/>
                                <a:gd name="T2" fmla="*/ 144 w 144"/>
                                <a:gd name="T3" fmla="*/ 432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4" h="432">
                                  <a:moveTo>
                                    <a:pt x="0" y="0"/>
                                  </a:moveTo>
                                  <a:lnTo>
                                    <a:pt x="144" y="432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1" y="9083"/>
                              <a:ext cx="38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4F7" w:rsidRPr="00C81595" w:rsidRDefault="000524F7" w:rsidP="000524F7">
                                <w:pPr>
                                  <w:spacing w:line="0" w:lineRule="atLeast"/>
                                  <w:jc w:val="center"/>
                                  <w:rPr>
                                    <w:szCs w:val="21"/>
                                  </w:rPr>
                                </w:pPr>
                                <w:r w:rsidRPr="00C81595">
                                  <w:rPr>
                                    <w:rFonts w:hint="eastAsia"/>
                                    <w:szCs w:val="21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68" o:spid="_x0000_s1093" style="position:absolute;left:0;text-align:left;margin-left:286.35pt;margin-top:1.1pt;width:117pt;height:112.95pt;z-index:251668480" coordorigin="4529,10876" coordsize="2340,2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">
                <v:shape id="Text Box 70" o:spid="_x0000_s1094" type="#_x0000_t202" style="position:absolute;left:5475;top:12903;width:383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XhX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aQzuH3S/wBcvUDAAD//wMAUEsBAi0AFAAGAAgAAAAhANvh9svuAAAAhQEAABMAAAAAAAAAAAAA&#10;AAAAAAAAAFtDb250ZW50X1R5cGVzXS54bWxQSwECLQAUAAYACAAAACEAWvQsW78AAAAVAQAACwAA&#10;AAAAAAAAAAAAAAAfAQAAX3JlbHMvLnJlbHNQSwECLQAUAAYACAAAACEA3AV4V8MAAADbAAAADwAA&#10;AAAAAAAAAAAAAAAHAgAAZHJzL2Rvd25yZXYueG1sUEsFBgAAAAADAAMAtwAAAPcCAAAAAA==&#10;" filled="f" stroked="f">
                  <v:textbox inset="0,0,0,0">
                    <w:txbxContent>
                      <w:p w:rsidR="000524F7" w:rsidRPr="00C81595" w:rsidRDefault="000524F7" w:rsidP="000524F7">
                        <w:pPr>
                          <w:spacing w:line="0" w:lineRule="atLeast"/>
                          <w:jc w:val="center"/>
                          <w:rPr>
                            <w:szCs w:val="21"/>
                          </w:rPr>
                        </w:pPr>
                        <w:r w:rsidRPr="00C81595">
                          <w:rPr>
                            <w:rFonts w:hint="eastAsia"/>
                            <w:szCs w:val="21"/>
                          </w:rPr>
                          <w:t>6</w:t>
                        </w:r>
                      </w:p>
                    </w:txbxContent>
                  </v:textbox>
                </v:shape>
                <v:group id="Group 71" o:spid="_x0000_s1095" style="position:absolute;left:4529;top:10876;width:2340;height:2138" coordorigin="4529,7887" coordsize="2134,1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oval id="Oval 72" o:spid="_x0000_s1096" style="position:absolute;left:5401;top:7887;width:393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" filled="f" strokeweight="1pt">
                    <v:textbox inset="0,0,0,0">
                      <w:txbxContent>
                        <w:p w:rsidR="000524F7" w:rsidRPr="00C81595" w:rsidRDefault="000524F7" w:rsidP="000524F7">
                          <w:pPr>
                            <w:spacing w:line="0" w:lineRule="atLeast"/>
                            <w:jc w:val="center"/>
                            <w:rPr>
                              <w:szCs w:val="21"/>
                            </w:rPr>
                          </w:pPr>
                          <w:r w:rsidRPr="00C81595">
                            <w:rPr>
                              <w:rFonts w:hint="eastAsia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oval>
                  <v:oval id="Oval 73" o:spid="_x0000_s1097" style="position:absolute;left:5904;top:9399;width:393;height: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" filled="f" strokeweight="1pt">
                    <v:textbox inset="0,0,0,0">
                      <w:txbxContent>
                        <w:p w:rsidR="000524F7" w:rsidRPr="00C81595" w:rsidRDefault="000524F7" w:rsidP="000524F7">
                          <w:pPr>
                            <w:spacing w:line="0" w:lineRule="atLeast"/>
                            <w:jc w:val="center"/>
                            <w:rPr>
                              <w:szCs w:val="21"/>
                            </w:rPr>
                          </w:pPr>
                          <w:r w:rsidRPr="00C81595">
                            <w:rPr>
                              <w:rFonts w:hint="eastAsia"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oval>
                  <v:oval id="Oval 74" o:spid="_x0000_s1098" style="position:absolute;left:4896;top:9399;width:393;height: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" filled="f" strokeweight="1pt">
                    <v:textbox inset="0,0,0,0">
                      <w:txbxContent>
                        <w:p w:rsidR="000524F7" w:rsidRPr="00C81595" w:rsidRDefault="000524F7" w:rsidP="000524F7">
                          <w:pPr>
                            <w:spacing w:line="0" w:lineRule="atLeast"/>
                            <w:jc w:val="center"/>
                            <w:rPr>
                              <w:szCs w:val="21"/>
                            </w:rPr>
                          </w:pPr>
                          <w:r w:rsidRPr="00C81595">
                            <w:rPr>
                              <w:rFonts w:hint="eastAsia"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oval>
                  <v:group id="Group 75" o:spid="_x0000_s1099" style="position:absolute;left:4586;top:8461;width:2023;height:372" coordorigin="3371,1096" coordsize="1455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<v:oval id="Oval 76" o:spid="_x0000_s1100" style="position:absolute;left:4543;top:109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" filled="f" strokeweight="1pt">
                      <v:textbox inset="0,0,0,0">
                        <w:txbxContent>
                          <w:p w:rsidR="000524F7" w:rsidRPr="00C81595" w:rsidRDefault="000524F7" w:rsidP="000524F7">
                            <w:pPr>
                              <w:spacing w:line="0" w:lineRule="atLeast"/>
                              <w:jc w:val="center"/>
                              <w:rPr>
                                <w:szCs w:val="21"/>
                              </w:rPr>
                            </w:pPr>
                            <w:r w:rsidRPr="00C81595">
                              <w:rPr>
                                <w:rFonts w:hint="eastAsia"/>
                                <w:szCs w:val="21"/>
                              </w:rPr>
                              <w:t>E</w:t>
                            </w:r>
                          </w:p>
                        </w:txbxContent>
                      </v:textbox>
                    </v:oval>
                    <v:oval id="Oval 77" o:spid="_x0000_s1101" style="position:absolute;left:3371;top:1096;width:283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" filled="f" strokeweight="1pt">
                      <v:textbox inset="0,0,0,0">
                        <w:txbxContent>
                          <w:p w:rsidR="000524F7" w:rsidRPr="00C81595" w:rsidRDefault="000524F7" w:rsidP="000524F7">
                            <w:pPr>
                              <w:spacing w:line="0" w:lineRule="atLeast"/>
                              <w:jc w:val="center"/>
                              <w:rPr>
                                <w:szCs w:val="21"/>
                              </w:rPr>
                            </w:pPr>
                            <w:r w:rsidRPr="00C81595">
                              <w:rPr>
                                <w:rFonts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oval>
                  </v:group>
                  <v:shape id="Freeform 78" o:spid="_x0000_s1102" style="position:absolute;left:4882;top:8109;width:515;height:382;visibility:visible;mso-wrap-style:square;v-text-anchor:top" coordsize="653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" path="m653,l,457e" filled="f" strokeweight="1pt">
                    <v:path arrowok="t" o:connecttype="custom" o:connectlocs="515,0;0,382" o:connectangles="0,0"/>
                  </v:shape>
                  <v:shape id="Freeform 79" o:spid="_x0000_s1103" style="position:absolute;left:4829;top:8835;width:200;height:568;visibility:visible;mso-wrap-style:square;v-text-anchor:top" coordsize="144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" path="m,l144,432e" filled="f" strokeweight="1pt">
                    <v:path arrowok="t" o:connecttype="custom" o:connectlocs="0,0;200,568" o:connectangles="0,0"/>
                  </v:shape>
                  <v:shape id="Freeform 80" o:spid="_x0000_s1104" style="position:absolute;left:5294;top:9577;width:602;height:16;flip:y;visibility:visible;mso-wrap-style:square;v-text-anchor:top" coordsize="81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" path="m810,l,e" filled="f" strokeweight="1pt">
                    <v:path arrowok="t" o:connecttype="custom" o:connectlocs="602,0;0,0" o:connectangles="0,0"/>
                  </v:shape>
                  <v:shape id="Freeform 81" o:spid="_x0000_s1105" style="position:absolute;left:5210;top:8699;width:1025;height:744;visibility:visible;mso-wrap-style:square;v-text-anchor:top" coordsize="1275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" path="m1275,l,870e" filled="f" strokeweight="1pt">
                    <v:path arrowok="t" o:connecttype="custom" o:connectlocs="1025,0;0,744" o:connectangles="0,0"/>
                  </v:shape>
                  <v:shape id="Freeform 82" o:spid="_x0000_s1106" style="position:absolute;left:5624;top:8262;width:380;height:1148;visibility:visible;mso-wrap-style:square;v-text-anchor:top" coordsize="487,1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" path="m,l487,1447e" filled="f" strokeweight="1pt">
                    <v:path arrowok="t" o:connecttype="custom" o:connectlocs="0,0;380,1148" o:connectangles="0,0"/>
                  </v:shape>
                  <v:shape id="Text Box 83" o:spid="_x0000_s1107" type="#_x0000_t202" style="position:absolute;left:5961;top:8080;width:382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" filled="f" stroked="f">
                    <v:textbox inset="0,0,0,0">
                      <w:txbxContent>
                        <w:p w:rsidR="000524F7" w:rsidRPr="00C81595" w:rsidRDefault="000524F7" w:rsidP="000524F7">
                          <w:pPr>
                            <w:spacing w:line="0" w:lineRule="atLeast"/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84" o:spid="_x0000_s1108" type="#_x0000_t202" style="position:absolute;left:4801;top:8080;width:383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" filled="f" stroked="f">
                    <v:textbox inset="0,0,0,0">
                      <w:txbxContent>
                        <w:p w:rsidR="000524F7" w:rsidRPr="00C81595" w:rsidRDefault="000524F7" w:rsidP="000524F7">
                          <w:pPr>
                            <w:spacing w:line="0" w:lineRule="atLeast"/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85" o:spid="_x0000_s1109" type="#_x0000_t202" style="position:absolute;left:5433;top:8525;width:261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" filled="f" stroked="f">
                    <v:textbox inset="0,0,0,0">
                      <w:txbxContent>
                        <w:p w:rsidR="000524F7" w:rsidRPr="00C81595" w:rsidRDefault="000524F7" w:rsidP="000524F7">
                          <w:pPr>
                            <w:spacing w:line="0" w:lineRule="atLeast"/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86" o:spid="_x0000_s1110" type="#_x0000_t202" style="position:absolute;left:5259;top:9004;width:292;height: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" filled="f" stroked="f">
                    <v:textbox inset="0,0,0,0">
                      <w:txbxContent>
                        <w:p w:rsidR="000524F7" w:rsidRPr="00C81595" w:rsidRDefault="000524F7" w:rsidP="000524F7">
                          <w:pPr>
                            <w:spacing w:line="0" w:lineRule="atLeast"/>
                            <w:jc w:val="center"/>
                            <w:rPr>
                              <w:szCs w:val="21"/>
                            </w:rPr>
                          </w:pPr>
                          <w:r w:rsidRPr="00C81595">
                            <w:rPr>
                              <w:rFonts w:hint="eastAsia"/>
                              <w:szCs w:val="21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87" o:spid="_x0000_s1111" type="#_x0000_t202" style="position:absolute;left:4529;top:9083;width:382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" filled="f" stroked="f">
                    <v:textbox inset="0,0,0,0">
                      <w:txbxContent>
                        <w:p w:rsidR="000524F7" w:rsidRPr="00C81595" w:rsidRDefault="000524F7" w:rsidP="000524F7">
                          <w:pPr>
                            <w:spacing w:line="0" w:lineRule="atLeast"/>
                            <w:jc w:val="center"/>
                            <w:rPr>
                              <w:szCs w:val="21"/>
                            </w:rPr>
                          </w:pPr>
                          <w:r w:rsidRPr="00C81595">
                            <w:rPr>
                              <w:rFonts w:hint="eastAsia"/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Freeform 88" o:spid="_x0000_s1112" style="position:absolute;left:5791;top:8109;width:515;height:382;flip:x;visibility:visible;mso-wrap-style:square;v-text-anchor:top" coordsize="653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" path="m653,l,457e" filled="f" strokeweight="1pt">
                    <v:path arrowok="t" o:connecttype="custom" o:connectlocs="515,0;0,382" o:connectangles="0,0"/>
                  </v:shape>
                  <v:shape id="Freeform 89" o:spid="_x0000_s1113" style="position:absolute;left:6172;top:8827;width:200;height:568;flip:x;visibility:visible;mso-wrap-style:square;v-text-anchor:top" coordsize="144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" path="m,l144,432e" filled="f" strokeweight="1pt">
                    <v:path arrowok="t" o:connecttype="custom" o:connectlocs="0,0;200,568" o:connectangles="0,0"/>
                  </v:shape>
                  <v:shape id="Text Box 90" o:spid="_x0000_s1114" type="#_x0000_t202" style="position:absolute;left:6281;top:9083;width:382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" filled="f" stroked="f">
                    <v:textbox inset="0,0,0,0">
                      <w:txbxContent>
                        <w:p w:rsidR="000524F7" w:rsidRPr="00C81595" w:rsidRDefault="000524F7" w:rsidP="000524F7">
                          <w:pPr>
                            <w:spacing w:line="0" w:lineRule="atLeast"/>
                            <w:jc w:val="center"/>
                            <w:rPr>
                              <w:szCs w:val="21"/>
                            </w:rPr>
                          </w:pPr>
                          <w:r w:rsidRPr="00C81595">
                            <w:rPr>
                              <w:rFonts w:hint="eastAsia"/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0524F7" w:rsidRPr="00AB3A40">
        <w:rPr>
          <w:rFonts w:ascii="Times New Roman" w:eastAsia="宋体" w:hAnsi="Times New Roman" w:cs="Times New Roman"/>
          <w:sz w:val="24"/>
          <w:szCs w:val="24"/>
        </w:rPr>
        <w:t xml:space="preserve">1-3 </w:t>
      </w:r>
      <w:r w:rsidR="000524F7"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使用</w:t>
      </w:r>
      <w:r w:rsidR="000524F7"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Prim</w:t>
      </w:r>
      <w:r w:rsidR="000524F7"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（</w:t>
      </w:r>
      <w:r w:rsidR="000524F7"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普里姆）算法求带权连通图的最小（代价）生成树（</w:t>
      </w:r>
      <w:r w:rsidR="000524F7"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MST</w:t>
      </w:r>
      <w:r w:rsidR="000524F7"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）。请回答下列问题。</w:t>
      </w:r>
    </w:p>
    <w:p w:rsidR="000524F7" w:rsidRPr="00AB3A40" w:rsidRDefault="000524F7" w:rsidP="000524F7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Chars="150" w:left="915" w:hangingChars="250" w:hanging="60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（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1</w:t>
      </w:r>
      <w:r w:rsidR="003470BA">
        <w:rPr>
          <w:rFonts w:ascii="Times New Roman" w:eastAsia="宋体" w:hAnsi="Times New Roman" w:cs="Times New Roman"/>
          <w:color w:val="000000"/>
          <w:sz w:val="24"/>
          <w:szCs w:val="24"/>
        </w:rPr>
        <w:t>）对</w:t>
      </w:r>
      <w:r w:rsidR="003470BA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右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列图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，从顶点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A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开始求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的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MST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，依次给出按算法选出的边。</w:t>
      </w:r>
    </w:p>
    <w:p w:rsidR="000524F7" w:rsidRPr="00AB3A40" w:rsidRDefault="000524F7" w:rsidP="003470B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Chars="150" w:left="915" w:hangingChars="250" w:hanging="600"/>
        <w:rPr>
          <w:rFonts w:ascii="Times New Roman" w:eastAsia="宋体" w:hAnsi="Times New Roman" w:cs="Times New Roman"/>
          <w:color w:val="000000"/>
          <w:szCs w:val="21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（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2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）图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的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MST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是唯一的吗？</w:t>
      </w:r>
    </w:p>
    <w:p w:rsidR="000524F7" w:rsidRPr="00AB3A40" w:rsidRDefault="000524F7" w:rsidP="000524F7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Chars="150" w:left="915" w:hangingChars="250" w:hanging="60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（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3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）对任意的带权连通图，满足什么条件时，其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MST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是唯一的？</w:t>
      </w:r>
    </w:p>
    <w:p w:rsidR="00932B6A" w:rsidRPr="00AB3A40" w:rsidRDefault="000524F7" w:rsidP="000524F7">
      <w:pPr>
        <w:snapToGrid w:val="0"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【参考答案】</w:t>
      </w:r>
    </w:p>
    <w:p w:rsidR="000524F7" w:rsidRPr="00AB3A40" w:rsidRDefault="000524F7" w:rsidP="000524F7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Chars="150" w:left="915" w:hangingChars="250" w:hanging="60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（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1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）依次选出的边为：</w:t>
      </w:r>
    </w:p>
    <w:p w:rsidR="000524F7" w:rsidRPr="00AB3A40" w:rsidRDefault="000524F7" w:rsidP="000524F7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Chars="400" w:left="1320" w:hangingChars="200" w:hanging="48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(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A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D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),(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D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E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),(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C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E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),(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B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C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)</w:t>
      </w:r>
    </w:p>
    <w:p w:rsidR="000524F7" w:rsidRPr="00AB3A40" w:rsidRDefault="000524F7" w:rsidP="000524F7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Chars="150" w:left="915" w:hangingChars="250" w:hanging="600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（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2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）图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G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的</w:t>
      </w:r>
      <w:r w:rsidRPr="00AB3A40">
        <w:rPr>
          <w:rFonts w:ascii="Times New Roman" w:eastAsia="宋体" w:hAnsi="Times New Roman" w:cs="Times New Roman"/>
          <w:i/>
          <w:color w:val="000000"/>
          <w:sz w:val="24"/>
          <w:szCs w:val="24"/>
        </w:rPr>
        <w:t>MST</w:t>
      </w:r>
      <w:r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是唯一的。</w:t>
      </w:r>
    </w:p>
    <w:p w:rsidR="000524F7" w:rsidRPr="00AB3A40" w:rsidRDefault="00886CEE" w:rsidP="000524F7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leftChars="150" w:left="915" w:hangingChars="250" w:hanging="600"/>
        <w:rPr>
          <w:rFonts w:ascii="Times New Roman" w:eastAsia="宋体" w:hAnsi="Times New Roman" w:cs="Times New Roman"/>
          <w:b/>
          <w:color w:val="000000"/>
          <w:sz w:val="24"/>
          <w:szCs w:val="24"/>
        </w:rPr>
      </w:pPr>
      <w:r w:rsidRPr="00AB3A40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20110</wp:posOffset>
            </wp:positionH>
            <wp:positionV relativeFrom="paragraph">
              <wp:posOffset>343535</wp:posOffset>
            </wp:positionV>
            <wp:extent cx="1905000" cy="1285875"/>
            <wp:effectExtent l="0" t="0" r="0" b="9525"/>
            <wp:wrapSquare wrapText="bothSides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24F7"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（</w:t>
      </w:r>
      <w:r w:rsidR="000524F7"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3</w:t>
      </w:r>
      <w:r w:rsidR="000524F7"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）</w:t>
      </w:r>
      <w:r w:rsidR="000524F7" w:rsidRPr="00AB3A40">
        <w:rPr>
          <w:rFonts w:ascii="Times New Roman" w:eastAsia="宋体" w:hAnsi="Times New Roman" w:cs="Times New Roman"/>
          <w:color w:val="000000"/>
          <w:spacing w:val="-2"/>
          <w:sz w:val="24"/>
          <w:szCs w:val="24"/>
        </w:rPr>
        <w:t>当带权连通图的任意一个环中所包含的边的权值均不相同时，其</w:t>
      </w:r>
      <w:r w:rsidR="000524F7" w:rsidRPr="00AB3A40">
        <w:rPr>
          <w:rFonts w:ascii="Times New Roman" w:eastAsia="宋体" w:hAnsi="Times New Roman" w:cs="Times New Roman"/>
          <w:i/>
          <w:color w:val="000000"/>
          <w:spacing w:val="-2"/>
          <w:sz w:val="24"/>
          <w:szCs w:val="24"/>
        </w:rPr>
        <w:t>MST</w:t>
      </w:r>
      <w:r w:rsidR="000524F7" w:rsidRPr="00AB3A40">
        <w:rPr>
          <w:rFonts w:ascii="Times New Roman" w:eastAsia="宋体" w:hAnsi="Times New Roman" w:cs="Times New Roman"/>
          <w:color w:val="000000"/>
          <w:spacing w:val="-2"/>
          <w:sz w:val="24"/>
          <w:szCs w:val="24"/>
        </w:rPr>
        <w:t>是唯一的</w:t>
      </w:r>
      <w:r w:rsidR="000524F7" w:rsidRPr="00AB3A40">
        <w:rPr>
          <w:rFonts w:ascii="Times New Roman" w:eastAsia="宋体" w:hAnsi="Times New Roman" w:cs="Times New Roman"/>
          <w:color w:val="000000"/>
          <w:sz w:val="24"/>
          <w:szCs w:val="24"/>
        </w:rPr>
        <w:t>。</w:t>
      </w:r>
    </w:p>
    <w:p w:rsidR="00886CEE" w:rsidRPr="00886CEE" w:rsidRDefault="00886CEE" w:rsidP="00886CEE">
      <w:pPr>
        <w:tabs>
          <w:tab w:val="left" w:pos="709"/>
          <w:tab w:val="left" w:pos="2694"/>
          <w:tab w:val="left" w:pos="6090"/>
        </w:tabs>
        <w:adjustRightInd w:val="0"/>
        <w:snapToGrid w:val="0"/>
        <w:spacing w:line="300" w:lineRule="auto"/>
        <w:ind w:left="432" w:hangingChars="180" w:hanging="432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1-4</w:t>
      </w:r>
      <w:r w:rsidRPr="00886CEE">
        <w:rPr>
          <w:rFonts w:ascii="Times New Roman" w:eastAsia="宋体" w:hAnsi="Times New Roman" w:cs="Times New Roman"/>
          <w:sz w:val="24"/>
          <w:szCs w:val="24"/>
        </w:rPr>
        <w:t>已知图的邻接表如图所示，给出以顶点</w:t>
      </w:r>
      <w:r w:rsidRPr="00886CEE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Pr="00886CEE">
        <w:rPr>
          <w:rFonts w:ascii="Times New Roman" w:eastAsia="宋体" w:hAnsi="Times New Roman" w:cs="Times New Roman"/>
          <w:sz w:val="24"/>
          <w:szCs w:val="24"/>
        </w:rPr>
        <w:t>为起点的一次深度优先（先深，</w:t>
      </w:r>
      <w:r w:rsidRPr="00886CEE">
        <w:rPr>
          <w:rFonts w:ascii="Times New Roman" w:eastAsia="宋体" w:hAnsi="Times New Roman" w:cs="Times New Roman"/>
          <w:i/>
          <w:sz w:val="24"/>
          <w:szCs w:val="24"/>
        </w:rPr>
        <w:t>DFS</w:t>
      </w:r>
      <w:r w:rsidRPr="00886CEE">
        <w:rPr>
          <w:rFonts w:ascii="Times New Roman" w:eastAsia="宋体" w:hAnsi="Times New Roman" w:cs="Times New Roman"/>
          <w:sz w:val="24"/>
          <w:szCs w:val="24"/>
        </w:rPr>
        <w:t>）和广度优先（先广，</w:t>
      </w:r>
      <w:r w:rsidRPr="00886CEE">
        <w:rPr>
          <w:rFonts w:ascii="Times New Roman" w:eastAsia="宋体" w:hAnsi="Times New Roman" w:cs="Times New Roman"/>
          <w:i/>
          <w:sz w:val="24"/>
          <w:szCs w:val="24"/>
        </w:rPr>
        <w:t>BFS</w:t>
      </w:r>
      <w:r w:rsidRPr="00886CEE">
        <w:rPr>
          <w:rFonts w:ascii="Times New Roman" w:eastAsia="宋体" w:hAnsi="Times New Roman" w:cs="Times New Roman"/>
          <w:sz w:val="24"/>
          <w:szCs w:val="24"/>
        </w:rPr>
        <w:t>）的搜索序列。</w:t>
      </w:r>
    </w:p>
    <w:p w:rsidR="00886CEE" w:rsidRDefault="00725F72" w:rsidP="00886CEE">
      <w:pPr>
        <w:snapToGrid w:val="0"/>
        <w:ind w:leftChars="500" w:left="1050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【参考答案】</w:t>
      </w:r>
    </w:p>
    <w:p w:rsidR="00725F72" w:rsidRDefault="00725F72" w:rsidP="00886CEE">
      <w:pPr>
        <w:snapToGrid w:val="0"/>
        <w:ind w:leftChars="500" w:left="1050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DFS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AFEDCB</w:t>
      </w:r>
    </w:p>
    <w:p w:rsidR="00725F72" w:rsidRPr="00886CEE" w:rsidRDefault="00725F72" w:rsidP="00886CEE">
      <w:pPr>
        <w:snapToGrid w:val="0"/>
        <w:ind w:leftChars="500" w:left="1050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lastRenderedPageBreak/>
        <w:t>BFS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</w:rPr>
        <w:t>AFCEEB</w:t>
      </w:r>
    </w:p>
    <w:p w:rsidR="00886CEE" w:rsidRPr="00886CEE" w:rsidRDefault="00886CEE" w:rsidP="00886CEE">
      <w:pPr>
        <w:snapToGrid w:val="0"/>
        <w:ind w:leftChars="500" w:left="1050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:rsidR="00762E25" w:rsidRDefault="00762E25" w:rsidP="00F74E3D">
      <w:pPr>
        <w:snapToGrid w:val="0"/>
        <w:spacing w:line="300" w:lineRule="auto"/>
        <w:rPr>
          <w:rFonts w:ascii="Times New Roman" w:eastAsia="宋体" w:hAnsi="Times New Roman" w:cs="Times New Roman"/>
          <w:b/>
          <w:sz w:val="28"/>
          <w:szCs w:val="24"/>
        </w:rPr>
      </w:pPr>
      <w:r w:rsidRPr="00AB3A40">
        <w:rPr>
          <w:rFonts w:ascii="Times New Roman" w:eastAsia="宋体" w:hAnsi="Times New Roman" w:cs="Times New Roman"/>
          <w:b/>
          <w:sz w:val="28"/>
          <w:szCs w:val="24"/>
        </w:rPr>
        <w:t>2</w:t>
      </w:r>
      <w:r w:rsidRPr="00AB3A40">
        <w:rPr>
          <w:rFonts w:ascii="Times New Roman" w:eastAsia="宋体" w:hAnsi="Times New Roman" w:cs="Times New Roman"/>
          <w:b/>
          <w:sz w:val="28"/>
          <w:szCs w:val="24"/>
        </w:rPr>
        <w:t>、算法设计</w:t>
      </w:r>
    </w:p>
    <w:p w:rsidR="00167438" w:rsidRPr="00847D5E" w:rsidRDefault="00167438" w:rsidP="00167438">
      <w:pPr>
        <w:pStyle w:val="a3"/>
        <w:numPr>
          <w:ilvl w:val="0"/>
          <w:numId w:val="7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1038" w:firstLineChars="0"/>
        <w:rPr>
          <w:rFonts w:ascii="宋体" w:eastAsia="宋体" w:hAnsi="宋体" w:cs="Times New Roman"/>
          <w:color w:val="000000"/>
          <w:sz w:val="24"/>
          <w:szCs w:val="24"/>
        </w:rPr>
      </w:pPr>
      <w:r w:rsidRPr="003E580A">
        <w:rPr>
          <w:rFonts w:ascii="宋体" w:eastAsia="宋体" w:hAnsi="宋体" w:cs="Times New Roman"/>
          <w:color w:val="000000"/>
          <w:sz w:val="24"/>
          <w:szCs w:val="24"/>
        </w:rPr>
        <w:t>采用C或C++语言</w:t>
      </w:r>
      <w:r>
        <w:rPr>
          <w:rFonts w:ascii="宋体" w:eastAsia="宋体" w:hAnsi="宋体" w:cs="Times New Roman" w:hint="eastAsia"/>
          <w:color w:val="000000"/>
          <w:sz w:val="24"/>
          <w:szCs w:val="24"/>
        </w:rPr>
        <w:t>设计数据结构；</w:t>
      </w:r>
    </w:p>
    <w:p w:rsidR="00167438" w:rsidRPr="00847D5E" w:rsidRDefault="00167438" w:rsidP="00167438">
      <w:pPr>
        <w:pStyle w:val="a3"/>
        <w:numPr>
          <w:ilvl w:val="0"/>
          <w:numId w:val="7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1038" w:firstLineChars="0"/>
        <w:rPr>
          <w:rFonts w:ascii="宋体" w:eastAsia="宋体" w:hAnsi="宋体" w:cs="Times New Roman"/>
          <w:color w:val="000000"/>
          <w:sz w:val="24"/>
          <w:szCs w:val="24"/>
        </w:rPr>
      </w:pPr>
      <w:r>
        <w:rPr>
          <w:rFonts w:ascii="宋体" w:eastAsia="宋体" w:hAnsi="宋体" w:cs="Times New Roman"/>
          <w:color w:val="000000"/>
          <w:sz w:val="24"/>
          <w:szCs w:val="24"/>
        </w:rPr>
        <w:t>给出算法的基本设计思想</w:t>
      </w:r>
      <w:r>
        <w:rPr>
          <w:rFonts w:ascii="宋体" w:eastAsia="宋体" w:hAnsi="宋体" w:cs="Times New Roman" w:hint="eastAsia"/>
          <w:color w:val="000000"/>
          <w:sz w:val="24"/>
          <w:szCs w:val="24"/>
        </w:rPr>
        <w:t>；</w:t>
      </w:r>
    </w:p>
    <w:p w:rsidR="00167438" w:rsidRPr="003E580A" w:rsidRDefault="00167438" w:rsidP="00167438">
      <w:pPr>
        <w:pStyle w:val="a3"/>
        <w:numPr>
          <w:ilvl w:val="0"/>
          <w:numId w:val="7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1038" w:firstLineChars="0"/>
        <w:rPr>
          <w:rFonts w:ascii="宋体" w:eastAsia="宋体" w:hAnsi="宋体" w:cs="Times New Roman"/>
          <w:color w:val="000000"/>
          <w:sz w:val="24"/>
          <w:szCs w:val="24"/>
        </w:rPr>
      </w:pPr>
      <w:r w:rsidRPr="003E580A">
        <w:rPr>
          <w:rFonts w:ascii="宋体" w:eastAsia="宋体" w:hAnsi="宋体" w:cs="Times New Roman"/>
          <w:color w:val="000000"/>
          <w:sz w:val="24"/>
          <w:szCs w:val="24"/>
        </w:rPr>
        <w:t>根据设计思想，采用C或C++</w:t>
      </w:r>
      <w:r>
        <w:rPr>
          <w:rFonts w:ascii="宋体" w:eastAsia="宋体" w:hAnsi="宋体" w:cs="Times New Roman"/>
          <w:color w:val="000000"/>
          <w:sz w:val="24"/>
          <w:szCs w:val="24"/>
        </w:rPr>
        <w:t>语言描述算法，关键之处给出注释</w:t>
      </w:r>
      <w:r>
        <w:rPr>
          <w:rFonts w:ascii="宋体" w:eastAsia="宋体" w:hAnsi="宋体" w:cs="Times New Roman" w:hint="eastAsia"/>
          <w:color w:val="000000"/>
          <w:sz w:val="24"/>
          <w:szCs w:val="24"/>
        </w:rPr>
        <w:t>；</w:t>
      </w:r>
    </w:p>
    <w:p w:rsidR="007D242B" w:rsidRDefault="00167438" w:rsidP="007D242B">
      <w:pPr>
        <w:pStyle w:val="a3"/>
        <w:numPr>
          <w:ilvl w:val="0"/>
          <w:numId w:val="7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1038" w:firstLineChars="0"/>
        <w:rPr>
          <w:rFonts w:ascii="宋体" w:eastAsia="宋体" w:hAnsi="宋体" w:cs="Times New Roman"/>
          <w:color w:val="000000"/>
          <w:sz w:val="24"/>
          <w:szCs w:val="24"/>
        </w:rPr>
      </w:pPr>
      <w:r w:rsidRPr="00167438">
        <w:rPr>
          <w:rFonts w:ascii="宋体" w:eastAsia="宋体" w:hAnsi="宋体" w:cs="Times New Roman"/>
          <w:color w:val="000000"/>
          <w:sz w:val="24"/>
          <w:szCs w:val="24"/>
        </w:rPr>
        <w:t>说明你所设计算法的时间复杂度和空间复杂度。</w:t>
      </w:r>
    </w:p>
    <w:p w:rsidR="007D242B" w:rsidRDefault="007D242B" w:rsidP="007D242B">
      <w:pPr>
        <w:pStyle w:val="a3"/>
        <w:numPr>
          <w:ilvl w:val="1"/>
          <w:numId w:val="3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7D242B">
        <w:rPr>
          <w:rFonts w:ascii="Times New Roman" w:eastAsia="宋体" w:hAnsi="Times New Roman" w:cs="Times New Roman" w:hint="eastAsia"/>
          <w:sz w:val="24"/>
          <w:szCs w:val="24"/>
        </w:rPr>
        <w:t>一个连通图采用邻接表作为存储结构，设计一个算法，实现从顶点</w:t>
      </w:r>
      <w:r w:rsidRPr="007D242B">
        <w:rPr>
          <w:rFonts w:ascii="Times New Roman" w:eastAsia="宋体" w:hAnsi="Times New Roman" w:cs="Times New Roman" w:hint="eastAsia"/>
          <w:sz w:val="24"/>
          <w:szCs w:val="24"/>
        </w:rPr>
        <w:t>v</w:t>
      </w:r>
      <w:r w:rsidRPr="007D242B">
        <w:rPr>
          <w:rFonts w:ascii="Times New Roman" w:eastAsia="宋体" w:hAnsi="Times New Roman" w:cs="Times New Roman" w:hint="eastAsia"/>
          <w:sz w:val="24"/>
          <w:szCs w:val="24"/>
        </w:rPr>
        <w:t>出发的深度优先遍历的非递归过程。</w:t>
      </w:r>
    </w:p>
    <w:p w:rsidR="002D2EDB" w:rsidRPr="007D242B" w:rsidRDefault="002D2EDB" w:rsidP="002D2EDB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【参考答案】</w:t>
      </w:r>
    </w:p>
    <w:p w:rsidR="007D242B" w:rsidRPr="007D242B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Void DFSn(Graph G,int v)</w:t>
      </w:r>
    </w:p>
    <w:p w:rsidR="007D242B" w:rsidRPr="007D242B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{  //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从第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v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个顶点出发非递归实现深度优先遍历图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G</w:t>
      </w:r>
    </w:p>
    <w:p w:rsidR="007D242B" w:rsidRPr="007D242B" w:rsidRDefault="007D242B" w:rsidP="007D242B">
      <w:pPr>
        <w:pStyle w:val="a3"/>
        <w:ind w:left="1035" w:firstLineChars="150" w:firstLine="315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Stack s;</w:t>
      </w:r>
    </w:p>
    <w:p w:rsidR="007D242B" w:rsidRPr="007D242B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SetEmpty(s);</w:t>
      </w:r>
    </w:p>
    <w:p w:rsidR="007D242B" w:rsidRPr="007D242B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Push(s,v);</w:t>
      </w:r>
    </w:p>
    <w:p w:rsidR="007D242B" w:rsidRPr="007D242B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While(!StackEmpty(s))</w:t>
      </w:r>
    </w:p>
    <w:p w:rsidR="007D242B" w:rsidRPr="007D242B" w:rsidRDefault="007D242B" w:rsidP="007D242B">
      <w:pPr>
        <w:pStyle w:val="a3"/>
        <w:ind w:left="1035" w:firstLineChars="150" w:firstLine="315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 xml:space="preserve">{ 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  <w:t>//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栈空时第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v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个顶点所在的连通分量已遍历完</w:t>
      </w:r>
    </w:p>
    <w:p w:rsidR="007D242B" w:rsidRPr="007D242B" w:rsidRDefault="007D242B" w:rsidP="007D242B">
      <w:pPr>
        <w:pStyle w:val="a3"/>
        <w:ind w:left="1035" w:firstLineChars="250" w:firstLine="525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Pop(s,k);</w:t>
      </w:r>
    </w:p>
    <w:p w:rsidR="007D242B" w:rsidRPr="007D242B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If(!visited[k])</w:t>
      </w:r>
    </w:p>
    <w:p w:rsidR="007D242B" w:rsidRPr="007D242B" w:rsidRDefault="007D242B" w:rsidP="007D242B">
      <w:pPr>
        <w:pStyle w:val="a3"/>
        <w:ind w:left="1035" w:firstLineChars="300" w:firstLine="63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{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  <w:t>visited[k]=TRUE;</w:t>
      </w:r>
    </w:p>
    <w:p w:rsidR="007D242B" w:rsidRPr="007D242B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VisitFunc(k);          //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访问第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k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个顶点</w:t>
      </w:r>
    </w:p>
    <w:p w:rsidR="007D242B" w:rsidRPr="007D242B" w:rsidRDefault="007D242B" w:rsidP="007D242B">
      <w:pPr>
        <w:pStyle w:val="a3"/>
        <w:ind w:left="1035" w:firstLineChars="0" w:firstLine="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//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将第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k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个顶点的所有邻接点进栈</w:t>
      </w:r>
    </w:p>
    <w:p w:rsidR="007D242B" w:rsidRPr="007D242B" w:rsidRDefault="007D242B" w:rsidP="007D242B">
      <w:pPr>
        <w:pStyle w:val="a3"/>
        <w:ind w:left="1035" w:firstLineChars="500" w:firstLine="105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for(w=FirstAdjVex(G,k);w;w=NextAdjVex(G,k,w))</w:t>
      </w:r>
    </w:p>
    <w:p w:rsidR="007D242B" w:rsidRPr="007D242B" w:rsidRDefault="007D242B" w:rsidP="007D242B">
      <w:pPr>
        <w:pStyle w:val="a3"/>
        <w:ind w:left="1035" w:firstLineChars="500" w:firstLine="105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{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</w:r>
    </w:p>
    <w:p w:rsidR="007D242B" w:rsidRDefault="007D242B" w:rsidP="007D242B">
      <w:pPr>
        <w:pStyle w:val="a3"/>
        <w:ind w:left="1035" w:firstLineChars="700" w:firstLine="147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 xml:space="preserve">if(!visited[w]&amp;&amp;w!=GetTop(s)) Push(s,w);    </w:t>
      </w:r>
    </w:p>
    <w:p w:rsidR="007D242B" w:rsidRPr="007D242B" w:rsidRDefault="007D242B" w:rsidP="007D242B">
      <w:pPr>
        <w:pStyle w:val="a3"/>
        <w:ind w:left="1035" w:firstLineChars="950" w:firstLine="1995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//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图中有环时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w==GetTop(s)</w:t>
      </w:r>
    </w:p>
    <w:p w:rsidR="007D242B" w:rsidRPr="007D242B" w:rsidRDefault="007D242B" w:rsidP="007D242B">
      <w:pPr>
        <w:ind w:left="315" w:firstLineChars="850" w:firstLine="1785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}</w:t>
      </w:r>
    </w:p>
    <w:p w:rsidR="007D242B" w:rsidRPr="007D242B" w:rsidRDefault="007D242B" w:rsidP="007D242B">
      <w:pPr>
        <w:ind w:left="315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</w:t>
      </w: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>}</w:t>
      </w:r>
    </w:p>
    <w:p w:rsidR="007D242B" w:rsidRPr="007D242B" w:rsidRDefault="007D242B" w:rsidP="007D242B">
      <w:pPr>
        <w:ind w:left="315" w:firstLineChars="350" w:firstLine="735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7D242B">
        <w:rPr>
          <w:rFonts w:ascii="Times New Roman" w:eastAsia="宋体" w:hAnsi="Times New Roman" w:cs="Times New Roman"/>
          <w:color w:val="000000" w:themeColor="text1"/>
          <w:szCs w:val="21"/>
        </w:rPr>
        <w:tab/>
        <w:t>}</w:t>
      </w:r>
    </w:p>
    <w:p w:rsidR="007D242B" w:rsidRPr="007D242B" w:rsidRDefault="007D242B" w:rsidP="007D242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318"/>
        <w:rPr>
          <w:rFonts w:ascii="宋体" w:eastAsia="宋体" w:hAnsi="宋体" w:cs="Times New Roman"/>
          <w:color w:val="000000"/>
          <w:sz w:val="24"/>
          <w:szCs w:val="24"/>
        </w:rPr>
      </w:pPr>
    </w:p>
    <w:p w:rsidR="003121A3" w:rsidRPr="00AB3A40" w:rsidRDefault="003121A3" w:rsidP="003121A3">
      <w:pPr>
        <w:pStyle w:val="a3"/>
        <w:numPr>
          <w:ilvl w:val="1"/>
          <w:numId w:val="3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已知邻接表表示的有向图，请编程判断从第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u</w:t>
      </w:r>
      <w:r w:rsidRPr="00AB3A40">
        <w:rPr>
          <w:rFonts w:ascii="Times New Roman" w:eastAsia="宋体" w:hAnsi="Times New Roman" w:cs="Times New Roman"/>
          <w:sz w:val="24"/>
          <w:szCs w:val="24"/>
        </w:rPr>
        <w:t>顶点至第</w:t>
      </w:r>
      <w:r w:rsidRPr="00AB3A40">
        <w:rPr>
          <w:rFonts w:ascii="Times New Roman" w:eastAsia="宋体" w:hAnsi="Times New Roman" w:cs="Times New Roman"/>
          <w:i/>
          <w:sz w:val="24"/>
          <w:szCs w:val="24"/>
        </w:rPr>
        <w:t>v</w:t>
      </w:r>
      <w:r w:rsidRPr="00AB3A40">
        <w:rPr>
          <w:rFonts w:ascii="Times New Roman" w:eastAsia="宋体" w:hAnsi="Times New Roman" w:cs="Times New Roman"/>
          <w:sz w:val="24"/>
          <w:szCs w:val="24"/>
        </w:rPr>
        <w:t>顶点是否有简单路径，若有则印出该路径上的顶点。</w:t>
      </w:r>
    </w:p>
    <w:p w:rsidR="003121A3" w:rsidRPr="00AB3A40" w:rsidRDefault="007C55D9">
      <w:pPr>
        <w:rPr>
          <w:rFonts w:ascii="Times New Roman" w:eastAsia="宋体" w:hAnsi="Times New Roman" w:cs="Times New Roman"/>
          <w:sz w:val="24"/>
          <w:szCs w:val="24"/>
        </w:rPr>
      </w:pPr>
      <w:r w:rsidRPr="00AB3A40">
        <w:rPr>
          <w:rFonts w:ascii="Times New Roman" w:eastAsia="宋体" w:hAnsi="Times New Roman" w:cs="Times New Roman"/>
          <w:sz w:val="24"/>
          <w:szCs w:val="24"/>
        </w:rPr>
        <w:t>【参考答案】</w:t>
      </w:r>
    </w:p>
    <w:p w:rsidR="003121A3" w:rsidRPr="00AB3A40" w:rsidRDefault="007C55D9" w:rsidP="003121A3">
      <w:pPr>
        <w:snapToGrid w:val="0"/>
        <w:ind w:firstLineChars="150" w:firstLine="31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>v</w:t>
      </w:r>
      <w:r w:rsidR="003121A3" w:rsidRPr="00AB3A40">
        <w:rPr>
          <w:rFonts w:ascii="Times New Roman" w:eastAsia="宋体" w:hAnsi="Times New Roman" w:cs="Times New Roman"/>
          <w:szCs w:val="24"/>
        </w:rPr>
        <w:t xml:space="preserve">oid Allpath (AdjList  g, vertype  u,  vertype  v) </w:t>
      </w:r>
    </w:p>
    <w:p w:rsidR="003121A3" w:rsidRPr="00AB3A40" w:rsidRDefault="003121A3" w:rsidP="003121A3">
      <w:pPr>
        <w:snapToGrid w:val="0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>//</w:t>
      </w:r>
      <w:r w:rsidRPr="00AB3A40">
        <w:rPr>
          <w:rFonts w:ascii="Times New Roman" w:eastAsia="宋体" w:hAnsi="Times New Roman" w:cs="Times New Roman"/>
          <w:szCs w:val="24"/>
        </w:rPr>
        <w:t>求有向图</w:t>
      </w:r>
      <w:r w:rsidRPr="00AB3A40">
        <w:rPr>
          <w:rFonts w:ascii="Times New Roman" w:eastAsia="宋体" w:hAnsi="Times New Roman" w:cs="Times New Roman"/>
          <w:szCs w:val="24"/>
        </w:rPr>
        <w:t>g</w:t>
      </w:r>
      <w:r w:rsidRPr="00AB3A40">
        <w:rPr>
          <w:rFonts w:ascii="Times New Roman" w:eastAsia="宋体" w:hAnsi="Times New Roman" w:cs="Times New Roman"/>
          <w:szCs w:val="24"/>
        </w:rPr>
        <w:t>中顶点</w:t>
      </w:r>
      <w:r w:rsidRPr="00AB3A40">
        <w:rPr>
          <w:rFonts w:ascii="Times New Roman" w:eastAsia="宋体" w:hAnsi="Times New Roman" w:cs="Times New Roman"/>
          <w:szCs w:val="24"/>
        </w:rPr>
        <w:t>U</w:t>
      </w:r>
      <w:r w:rsidRPr="00AB3A40">
        <w:rPr>
          <w:rFonts w:ascii="Times New Roman" w:eastAsia="宋体" w:hAnsi="Times New Roman" w:cs="Times New Roman"/>
          <w:szCs w:val="24"/>
        </w:rPr>
        <w:t>到顶点</w:t>
      </w:r>
      <w:r w:rsidRPr="00AB3A40">
        <w:rPr>
          <w:rFonts w:ascii="Times New Roman" w:eastAsia="宋体" w:hAnsi="Times New Roman" w:cs="Times New Roman"/>
          <w:szCs w:val="24"/>
        </w:rPr>
        <w:t>v</w:t>
      </w:r>
      <w:r w:rsidRPr="00AB3A40">
        <w:rPr>
          <w:rFonts w:ascii="Times New Roman" w:eastAsia="宋体" w:hAnsi="Times New Roman" w:cs="Times New Roman"/>
          <w:szCs w:val="24"/>
        </w:rPr>
        <w:t>的所有简单路径，初始调用形式</w:t>
      </w:r>
      <w:r w:rsidRPr="00AB3A40">
        <w:rPr>
          <w:rFonts w:ascii="Times New Roman" w:eastAsia="宋体" w:hAnsi="Times New Roman" w:cs="Times New Roman"/>
          <w:szCs w:val="24"/>
        </w:rPr>
        <w:t xml:space="preserve"> </w:t>
      </w:r>
    </w:p>
    <w:p w:rsidR="003121A3" w:rsidRPr="00AB3A40" w:rsidRDefault="003121A3" w:rsidP="003121A3">
      <w:pPr>
        <w:snapToGrid w:val="0"/>
        <w:ind w:firstLineChars="150" w:firstLine="31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 xml:space="preserve">{  int top = 0 , s [ ] ; </w:t>
      </w:r>
    </w:p>
    <w:p w:rsidR="003121A3" w:rsidRPr="00AB3A40" w:rsidRDefault="003121A3" w:rsidP="003121A3">
      <w:pPr>
        <w:snapToGrid w:val="0"/>
        <w:ind w:firstLineChars="300" w:firstLine="630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 xml:space="preserve">s [++top ] = u; visited[u]= 1 ; </w:t>
      </w:r>
    </w:p>
    <w:p w:rsidR="003121A3" w:rsidRPr="00AB3A40" w:rsidRDefault="003121A3" w:rsidP="003121A3">
      <w:pPr>
        <w:snapToGrid w:val="0"/>
        <w:ind w:firstLineChars="300" w:firstLine="630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 xml:space="preserve">while (top&gt;0|| p) </w:t>
      </w:r>
    </w:p>
    <w:p w:rsidR="003121A3" w:rsidRPr="00AB3A40" w:rsidRDefault="003121A3" w:rsidP="003121A3">
      <w:pPr>
        <w:snapToGrid w:val="0"/>
        <w:ind w:firstLineChars="350" w:firstLine="73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>{ p = g[s[top]].first are ;  //</w:t>
      </w:r>
      <w:r w:rsidR="007C55D9" w:rsidRPr="00AB3A40">
        <w:rPr>
          <w:rFonts w:ascii="Times New Roman" w:eastAsia="宋体" w:hAnsi="Times New Roman" w:cs="Times New Roman"/>
          <w:szCs w:val="24"/>
        </w:rPr>
        <w:t>第一</w:t>
      </w:r>
      <w:r w:rsidRPr="00AB3A40">
        <w:rPr>
          <w:rFonts w:ascii="Times New Roman" w:eastAsia="宋体" w:hAnsi="Times New Roman" w:cs="Times New Roman"/>
          <w:szCs w:val="24"/>
        </w:rPr>
        <w:t>邻接点</w:t>
      </w:r>
      <w:r w:rsidRPr="00AB3A40">
        <w:rPr>
          <w:rFonts w:ascii="Times New Roman" w:eastAsia="宋体" w:hAnsi="Times New Roman" w:cs="Times New Roman"/>
          <w:szCs w:val="24"/>
        </w:rPr>
        <w:t xml:space="preserve"> </w:t>
      </w:r>
    </w:p>
    <w:p w:rsidR="003121A3" w:rsidRPr="00AB3A40" w:rsidRDefault="003121A3" w:rsidP="003121A3">
      <w:pPr>
        <w:snapToGrid w:val="0"/>
        <w:ind w:firstLineChars="400" w:firstLine="840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 xml:space="preserve">while (p!=null&amp;&amp;visited[p-&gt;adjvex]==1) p=-&gt;next; </w:t>
      </w:r>
    </w:p>
    <w:p w:rsidR="003121A3" w:rsidRPr="00AB3A40" w:rsidRDefault="003121A3" w:rsidP="003121A3">
      <w:pPr>
        <w:snapToGrid w:val="0"/>
        <w:ind w:firstLineChars="550" w:firstLine="115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>//</w:t>
      </w:r>
      <w:r w:rsidRPr="00AB3A40">
        <w:rPr>
          <w:rFonts w:ascii="Times New Roman" w:eastAsia="宋体" w:hAnsi="Times New Roman" w:cs="Times New Roman"/>
          <w:szCs w:val="24"/>
        </w:rPr>
        <w:t>下一个访问邻接点表</w:t>
      </w:r>
      <w:r w:rsidRPr="00AB3A40">
        <w:rPr>
          <w:rFonts w:ascii="Times New Roman" w:eastAsia="宋体" w:hAnsi="Times New Roman" w:cs="Times New Roman"/>
          <w:szCs w:val="24"/>
        </w:rPr>
        <w:t xml:space="preserve"> </w:t>
      </w:r>
    </w:p>
    <w:p w:rsidR="003121A3" w:rsidRPr="00AB3A40" w:rsidRDefault="003121A3" w:rsidP="003121A3">
      <w:pPr>
        <w:snapToGrid w:val="0"/>
        <w:ind w:firstLineChars="400" w:firstLine="840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>if (p = = null) top--; //</w:t>
      </w:r>
      <w:r w:rsidRPr="00AB3A40">
        <w:rPr>
          <w:rFonts w:ascii="Times New Roman" w:eastAsia="宋体" w:hAnsi="Times New Roman" w:cs="Times New Roman"/>
          <w:szCs w:val="24"/>
        </w:rPr>
        <w:t>退栈</w:t>
      </w:r>
    </w:p>
    <w:p w:rsidR="003121A3" w:rsidRPr="00AB3A40" w:rsidRDefault="003121A3" w:rsidP="003121A3">
      <w:pPr>
        <w:snapToGrid w:val="0"/>
        <w:ind w:firstLineChars="400" w:firstLine="840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>else { i = p-&gt;adjvex;  //</w:t>
      </w:r>
      <w:r w:rsidRPr="00AB3A40">
        <w:rPr>
          <w:rFonts w:ascii="Times New Roman" w:eastAsia="宋体" w:hAnsi="Times New Roman" w:cs="Times New Roman"/>
          <w:szCs w:val="24"/>
        </w:rPr>
        <w:t>取邻接点</w:t>
      </w:r>
      <w:r w:rsidRPr="00AB3A40">
        <w:rPr>
          <w:rFonts w:ascii="Times New Roman" w:eastAsia="宋体" w:hAnsi="Times New Roman" w:cs="Times New Roman"/>
          <w:szCs w:val="24"/>
        </w:rPr>
        <w:t>(</w:t>
      </w:r>
      <w:r w:rsidRPr="00AB3A40">
        <w:rPr>
          <w:rFonts w:ascii="Times New Roman" w:eastAsia="宋体" w:hAnsi="Times New Roman" w:cs="Times New Roman"/>
          <w:szCs w:val="24"/>
        </w:rPr>
        <w:t>编号</w:t>
      </w:r>
      <w:r w:rsidRPr="00AB3A40">
        <w:rPr>
          <w:rFonts w:ascii="Times New Roman" w:eastAsia="宋体" w:hAnsi="Times New Roman" w:cs="Times New Roman"/>
          <w:szCs w:val="24"/>
        </w:rPr>
        <w:t xml:space="preserve">) </w:t>
      </w:r>
    </w:p>
    <w:p w:rsidR="003121A3" w:rsidRPr="00AB3A40" w:rsidRDefault="003121A3" w:rsidP="003121A3">
      <w:pPr>
        <w:snapToGrid w:val="0"/>
        <w:ind w:firstLineChars="650" w:firstLine="136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>if (i = = v)//</w:t>
      </w:r>
      <w:r w:rsidRPr="00AB3A40">
        <w:rPr>
          <w:rFonts w:ascii="Times New Roman" w:eastAsia="宋体" w:hAnsi="Times New Roman" w:cs="Times New Roman"/>
          <w:szCs w:val="24"/>
        </w:rPr>
        <w:t>找到从</w:t>
      </w:r>
      <w:r w:rsidRPr="00AB3A40">
        <w:rPr>
          <w:rFonts w:ascii="Times New Roman" w:eastAsia="宋体" w:hAnsi="Times New Roman" w:cs="Times New Roman"/>
          <w:szCs w:val="24"/>
        </w:rPr>
        <w:t>U</w:t>
      </w:r>
      <w:r w:rsidRPr="00AB3A40">
        <w:rPr>
          <w:rFonts w:ascii="Times New Roman" w:eastAsia="宋体" w:hAnsi="Times New Roman" w:cs="Times New Roman"/>
          <w:szCs w:val="24"/>
        </w:rPr>
        <w:t>到</w:t>
      </w:r>
      <w:r w:rsidRPr="00AB3A40">
        <w:rPr>
          <w:rFonts w:ascii="Times New Roman" w:eastAsia="宋体" w:hAnsi="Times New Roman" w:cs="Times New Roman"/>
          <w:szCs w:val="24"/>
        </w:rPr>
        <w:t>v</w:t>
      </w:r>
      <w:r w:rsidRPr="00AB3A40">
        <w:rPr>
          <w:rFonts w:ascii="Times New Roman" w:eastAsia="宋体" w:hAnsi="Times New Roman" w:cs="Times New Roman"/>
          <w:szCs w:val="24"/>
        </w:rPr>
        <w:t>的一条简单路径，输出</w:t>
      </w:r>
      <w:r w:rsidRPr="00AB3A40">
        <w:rPr>
          <w:rFonts w:ascii="Times New Roman" w:eastAsia="宋体" w:hAnsi="Times New Roman" w:cs="Times New Roman"/>
          <w:szCs w:val="24"/>
        </w:rPr>
        <w:t xml:space="preserve"> </w:t>
      </w:r>
    </w:p>
    <w:p w:rsidR="003121A3" w:rsidRPr="00AB3A40" w:rsidRDefault="003121A3" w:rsidP="003121A3">
      <w:pPr>
        <w:snapToGrid w:val="0"/>
        <w:ind w:firstLineChars="750" w:firstLine="157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 xml:space="preserve">{ for (k = 1 ; k &lt; = top; k++) </w:t>
      </w:r>
    </w:p>
    <w:p w:rsidR="003121A3" w:rsidRPr="00AB3A40" w:rsidRDefault="003121A3" w:rsidP="003121A3">
      <w:pPr>
        <w:snapToGrid w:val="0"/>
        <w:ind w:firstLineChars="900" w:firstLine="1890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lastRenderedPageBreak/>
        <w:t>printf ( "% 3 d"</w:t>
      </w:r>
      <w:r w:rsidRPr="00AB3A40">
        <w:rPr>
          <w:rFonts w:ascii="Times New Roman" w:eastAsia="宋体" w:hAnsi="Times New Roman" w:cs="Times New Roman"/>
          <w:szCs w:val="24"/>
        </w:rPr>
        <w:t>，</w:t>
      </w:r>
      <w:r w:rsidRPr="00AB3A40">
        <w:rPr>
          <w:rFonts w:ascii="Times New Roman" w:eastAsia="宋体" w:hAnsi="Times New Roman" w:cs="Times New Roman"/>
          <w:szCs w:val="24"/>
        </w:rPr>
        <w:t xml:space="preserve">s[ k] ) ; </w:t>
      </w:r>
    </w:p>
    <w:p w:rsidR="003121A3" w:rsidRPr="00AB3A40" w:rsidRDefault="003121A3" w:rsidP="003121A3">
      <w:pPr>
        <w:snapToGrid w:val="0"/>
        <w:ind w:firstLineChars="850" w:firstLine="178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 xml:space="preserve">printf ( "% 3 d\n" </w:t>
      </w:r>
      <w:r w:rsidRPr="00AB3A40">
        <w:rPr>
          <w:rFonts w:ascii="Times New Roman" w:eastAsia="宋体" w:hAnsi="Times New Roman" w:cs="Times New Roman"/>
          <w:szCs w:val="24"/>
        </w:rPr>
        <w:t>，</w:t>
      </w:r>
      <w:r w:rsidRPr="00AB3A40">
        <w:rPr>
          <w:rFonts w:ascii="Times New Roman" w:eastAsia="宋体" w:hAnsi="Times New Roman" w:cs="Times New Roman"/>
          <w:szCs w:val="24"/>
        </w:rPr>
        <w:t xml:space="preserve">v) ; </w:t>
      </w:r>
    </w:p>
    <w:p w:rsidR="003121A3" w:rsidRPr="00AB3A40" w:rsidRDefault="003121A3" w:rsidP="003121A3">
      <w:pPr>
        <w:snapToGrid w:val="0"/>
        <w:ind w:firstLineChars="750" w:firstLine="157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 xml:space="preserve">} //if </w:t>
      </w:r>
    </w:p>
    <w:p w:rsidR="003121A3" w:rsidRPr="00AB3A40" w:rsidRDefault="003121A3" w:rsidP="003121A3">
      <w:pPr>
        <w:snapToGrid w:val="0"/>
        <w:ind w:firstLineChars="650" w:firstLine="136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>else {  visited[i] = 1;</w:t>
      </w:r>
    </w:p>
    <w:p w:rsidR="003121A3" w:rsidRPr="00AB3A40" w:rsidRDefault="003121A3" w:rsidP="003121A3">
      <w:pPr>
        <w:snapToGrid w:val="0"/>
        <w:ind w:firstLineChars="950" w:firstLine="199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 xml:space="preserve"> s[++top ] = i; </w:t>
      </w:r>
    </w:p>
    <w:p w:rsidR="003121A3" w:rsidRPr="00AB3A40" w:rsidRDefault="003121A3" w:rsidP="003121A3">
      <w:pPr>
        <w:snapToGrid w:val="0"/>
        <w:ind w:firstLineChars="850" w:firstLine="178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>}// else</w:t>
      </w:r>
      <w:r w:rsidRPr="00AB3A40">
        <w:rPr>
          <w:rFonts w:ascii="Times New Roman" w:eastAsia="宋体" w:hAnsi="Times New Roman" w:cs="Times New Roman"/>
          <w:szCs w:val="24"/>
        </w:rPr>
        <w:t>深度优先遍历</w:t>
      </w:r>
      <w:r w:rsidRPr="00AB3A40">
        <w:rPr>
          <w:rFonts w:ascii="Times New Roman" w:eastAsia="宋体" w:hAnsi="Times New Roman" w:cs="Times New Roman"/>
          <w:szCs w:val="24"/>
        </w:rPr>
        <w:t xml:space="preserve"> </w:t>
      </w:r>
    </w:p>
    <w:p w:rsidR="003121A3" w:rsidRPr="00AB3A40" w:rsidRDefault="003121A3" w:rsidP="003121A3">
      <w:pPr>
        <w:snapToGrid w:val="0"/>
        <w:ind w:firstLineChars="600" w:firstLine="1260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>}// else</w:t>
      </w:r>
    </w:p>
    <w:p w:rsidR="003121A3" w:rsidRPr="00AB3A40" w:rsidRDefault="003121A3" w:rsidP="003121A3">
      <w:pPr>
        <w:snapToGrid w:val="0"/>
        <w:ind w:firstLineChars="300" w:firstLine="630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 xml:space="preserve">} //while </w:t>
      </w:r>
    </w:p>
    <w:p w:rsidR="003121A3" w:rsidRDefault="003121A3" w:rsidP="003121A3">
      <w:pPr>
        <w:snapToGrid w:val="0"/>
        <w:ind w:firstLineChars="150" w:firstLine="315"/>
        <w:rPr>
          <w:rFonts w:ascii="Times New Roman" w:eastAsia="宋体" w:hAnsi="Times New Roman" w:cs="Times New Roman"/>
          <w:szCs w:val="24"/>
        </w:rPr>
      </w:pPr>
      <w:r w:rsidRPr="00AB3A40">
        <w:rPr>
          <w:rFonts w:ascii="Times New Roman" w:eastAsia="宋体" w:hAnsi="Times New Roman" w:cs="Times New Roman"/>
          <w:szCs w:val="24"/>
        </w:rPr>
        <w:t xml:space="preserve">}// AllSPdfs </w:t>
      </w:r>
    </w:p>
    <w:p w:rsidR="003121A3" w:rsidRDefault="00D66A27" w:rsidP="00D66A27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D66A27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1120</wp:posOffset>
            </wp:positionV>
            <wp:extent cx="2419985" cy="1299210"/>
            <wp:effectExtent l="0" t="0" r="0" b="0"/>
            <wp:wrapSquare wrapText="bothSides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985" cy="129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66A27" w:rsidRPr="00D66A27" w:rsidRDefault="00D66A27" w:rsidP="00D66A27">
      <w:pPr>
        <w:pStyle w:val="a3"/>
        <w:numPr>
          <w:ilvl w:val="1"/>
          <w:numId w:val="3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D66A27">
        <w:rPr>
          <w:rFonts w:ascii="Times New Roman" w:eastAsia="宋体" w:hAnsi="Times New Roman" w:cs="Times New Roman"/>
          <w:sz w:val="24"/>
          <w:szCs w:val="24"/>
        </w:rPr>
        <w:t>有这样一个洞穴探宝问题：针对如右图所示的藏宝图，要找到从入口到出口的一条路径，该路径必须经过</w:t>
      </w:r>
      <w:r w:rsidRPr="00D66A27">
        <w:rPr>
          <w:rFonts w:ascii="Times New Roman" w:eastAsia="宋体" w:hAnsi="Times New Roman" w:cs="Times New Roman"/>
          <w:sz w:val="24"/>
          <w:szCs w:val="24"/>
        </w:rPr>
        <w:t>“</w:t>
      </w:r>
      <w:r w:rsidRPr="00D66A27">
        <w:rPr>
          <w:rFonts w:ascii="Times New Roman" w:eastAsia="宋体" w:hAnsi="Times New Roman" w:cs="Times New Roman"/>
          <w:sz w:val="24"/>
          <w:szCs w:val="24"/>
        </w:rPr>
        <w:t>食品</w:t>
      </w:r>
      <w:r w:rsidRPr="00D66A27">
        <w:rPr>
          <w:rFonts w:ascii="Times New Roman" w:eastAsia="宋体" w:hAnsi="Times New Roman" w:cs="Times New Roman"/>
          <w:sz w:val="24"/>
          <w:szCs w:val="24"/>
        </w:rPr>
        <w:t>”</w:t>
      </w:r>
      <w:r w:rsidRPr="00D66A27">
        <w:rPr>
          <w:rFonts w:ascii="Times New Roman" w:eastAsia="宋体" w:hAnsi="Times New Roman" w:cs="Times New Roman"/>
          <w:sz w:val="24"/>
          <w:szCs w:val="24"/>
        </w:rPr>
        <w:t>和</w:t>
      </w:r>
      <w:r w:rsidRPr="00D66A27">
        <w:rPr>
          <w:rFonts w:ascii="Times New Roman" w:eastAsia="宋体" w:hAnsi="Times New Roman" w:cs="Times New Roman"/>
          <w:sz w:val="24"/>
          <w:szCs w:val="24"/>
        </w:rPr>
        <w:t>“</w:t>
      </w:r>
      <w:r w:rsidRPr="00D66A27">
        <w:rPr>
          <w:rFonts w:ascii="Times New Roman" w:eastAsia="宋体" w:hAnsi="Times New Roman" w:cs="Times New Roman"/>
          <w:sz w:val="24"/>
          <w:szCs w:val="24"/>
        </w:rPr>
        <w:t>财宝</w:t>
      </w:r>
      <w:r w:rsidRPr="00D66A27">
        <w:rPr>
          <w:rFonts w:ascii="Times New Roman" w:eastAsia="宋体" w:hAnsi="Times New Roman" w:cs="Times New Roman"/>
          <w:sz w:val="24"/>
          <w:szCs w:val="24"/>
        </w:rPr>
        <w:t>”</w:t>
      </w:r>
      <w:r w:rsidRPr="00D66A27">
        <w:rPr>
          <w:rFonts w:ascii="Times New Roman" w:eastAsia="宋体" w:hAnsi="Times New Roman" w:cs="Times New Roman"/>
          <w:sz w:val="24"/>
          <w:szCs w:val="24"/>
        </w:rPr>
        <w:t>的地方以补充食物并得到财宝，但要绕开</w:t>
      </w:r>
      <w:r w:rsidRPr="00D66A27">
        <w:rPr>
          <w:rFonts w:ascii="Times New Roman" w:eastAsia="宋体" w:hAnsi="Times New Roman" w:cs="Times New Roman"/>
          <w:sz w:val="24"/>
          <w:szCs w:val="24"/>
        </w:rPr>
        <w:t>“</w:t>
      </w:r>
      <w:r w:rsidRPr="00D66A27">
        <w:rPr>
          <w:rFonts w:ascii="Times New Roman" w:eastAsia="宋体" w:hAnsi="Times New Roman" w:cs="Times New Roman"/>
          <w:sz w:val="24"/>
          <w:szCs w:val="24"/>
        </w:rPr>
        <w:t>强盗</w:t>
      </w:r>
      <w:r w:rsidRPr="00D66A27">
        <w:rPr>
          <w:rFonts w:ascii="Times New Roman" w:eastAsia="宋体" w:hAnsi="Times New Roman" w:cs="Times New Roman"/>
          <w:sz w:val="24"/>
          <w:szCs w:val="24"/>
        </w:rPr>
        <w:t>”</w:t>
      </w:r>
      <w:r w:rsidRPr="00D66A27">
        <w:rPr>
          <w:rFonts w:ascii="Times New Roman" w:eastAsia="宋体" w:hAnsi="Times New Roman" w:cs="Times New Roman"/>
          <w:sz w:val="24"/>
          <w:szCs w:val="24"/>
        </w:rPr>
        <w:t>居住地。</w:t>
      </w:r>
    </w:p>
    <w:p w:rsidR="00D66A27" w:rsidRPr="00D50535" w:rsidRDefault="00D50535" w:rsidP="00D66A27">
      <w:pPr>
        <w:adjustRightInd w:val="0"/>
        <w:snapToGrid w:val="0"/>
        <w:spacing w:line="300" w:lineRule="auto"/>
        <w:ind w:leftChars="100" w:left="210"/>
        <w:rPr>
          <w:rFonts w:ascii="Times New Roman" w:eastAsia="宋体" w:hAnsi="Times New Roman" w:cs="Times New Roman"/>
          <w:sz w:val="24"/>
          <w:szCs w:val="24"/>
        </w:rPr>
      </w:pPr>
      <w:r w:rsidRPr="00D50535">
        <w:rPr>
          <w:rFonts w:ascii="Times New Roman" w:eastAsia="宋体" w:hAnsi="Times New Roman" w:cs="Times New Roman" w:hint="eastAsia"/>
          <w:sz w:val="24"/>
          <w:szCs w:val="24"/>
        </w:rPr>
        <w:t>（注：此题不要求写出</w:t>
      </w:r>
      <w:r w:rsidRPr="00D50535">
        <w:rPr>
          <w:rFonts w:ascii="Times New Roman" w:eastAsia="宋体" w:hAnsi="Times New Roman" w:cs="Times New Roman" w:hint="eastAsia"/>
          <w:sz w:val="24"/>
          <w:szCs w:val="24"/>
        </w:rPr>
        <w:t>C/C++</w:t>
      </w:r>
      <w:r w:rsidRPr="00D50535">
        <w:rPr>
          <w:rFonts w:ascii="Times New Roman" w:eastAsia="宋体" w:hAnsi="Times New Roman" w:cs="Times New Roman" w:hint="eastAsia"/>
          <w:sz w:val="24"/>
          <w:szCs w:val="24"/>
        </w:rPr>
        <w:t>代码，文字描述求解步骤即可）</w:t>
      </w:r>
    </w:p>
    <w:p w:rsidR="00AB3A40" w:rsidRDefault="008D1DA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【参考答案】</w:t>
      </w:r>
    </w:p>
    <w:p w:rsidR="00D50535" w:rsidRPr="00D50535" w:rsidRDefault="00D50535" w:rsidP="003470BA">
      <w:pPr>
        <w:pStyle w:val="a3"/>
        <w:numPr>
          <w:ilvl w:val="0"/>
          <w:numId w:val="6"/>
        </w:numPr>
        <w:adjustRightInd w:val="0"/>
        <w:snapToGrid w:val="0"/>
        <w:spacing w:line="300" w:lineRule="auto"/>
        <w:ind w:leftChars="100" w:left="630" w:firstLineChars="0"/>
        <w:rPr>
          <w:rFonts w:ascii="宋体" w:eastAsia="宋体" w:hAnsi="宋体" w:cs="Times New Roman"/>
          <w:sz w:val="24"/>
          <w:szCs w:val="24"/>
        </w:rPr>
      </w:pPr>
      <w:r w:rsidRPr="00D50535">
        <w:rPr>
          <w:rFonts w:ascii="宋体" w:eastAsia="宋体" w:hAnsi="宋体" w:cs="Times New Roman" w:hint="eastAsia"/>
          <w:sz w:val="24"/>
          <w:szCs w:val="24"/>
        </w:rPr>
        <w:t>不要求写成程序源码，算法可以任意方式描述。</w:t>
      </w:r>
    </w:p>
    <w:p w:rsidR="00D50535" w:rsidRPr="00D50535" w:rsidRDefault="00D50535" w:rsidP="003470BA">
      <w:pPr>
        <w:pStyle w:val="a3"/>
        <w:numPr>
          <w:ilvl w:val="0"/>
          <w:numId w:val="6"/>
        </w:numPr>
        <w:adjustRightInd w:val="0"/>
        <w:snapToGrid w:val="0"/>
        <w:spacing w:line="300" w:lineRule="auto"/>
        <w:ind w:leftChars="100" w:left="630" w:firstLineChars="0"/>
        <w:rPr>
          <w:rFonts w:ascii="宋体" w:eastAsia="宋体" w:hAnsi="宋体" w:cs="Times New Roman"/>
          <w:sz w:val="24"/>
          <w:szCs w:val="24"/>
        </w:rPr>
      </w:pPr>
      <w:r w:rsidRPr="00D50535">
        <w:rPr>
          <w:rFonts w:ascii="宋体" w:eastAsia="宋体" w:hAnsi="宋体" w:cs="Times New Roman" w:hint="eastAsia"/>
          <w:sz w:val="24"/>
          <w:szCs w:val="24"/>
        </w:rPr>
        <w:t>这是深</w:t>
      </w:r>
      <w:r w:rsidRPr="00D50535">
        <w:rPr>
          <w:rFonts w:ascii="宋体" w:eastAsia="宋体" w:hAnsi="宋体" w:cs="Times New Roman"/>
          <w:sz w:val="24"/>
          <w:szCs w:val="24"/>
        </w:rPr>
        <w:t>度搜索的一个改进</w:t>
      </w:r>
      <w:r w:rsidRPr="00D50535">
        <w:rPr>
          <w:rFonts w:ascii="宋体" w:eastAsia="宋体" w:hAnsi="宋体" w:cs="Times New Roman" w:hint="eastAsia"/>
          <w:sz w:val="24"/>
          <w:szCs w:val="24"/>
        </w:rPr>
        <w:t>，采用邻接矩阵和邻接表均可，但要明确顶点信息且包含食品/财宝/强盗标志。</w:t>
      </w:r>
    </w:p>
    <w:p w:rsidR="00D50535" w:rsidRPr="00D50535" w:rsidRDefault="00D50535" w:rsidP="003470BA">
      <w:pPr>
        <w:pStyle w:val="a3"/>
        <w:numPr>
          <w:ilvl w:val="0"/>
          <w:numId w:val="6"/>
        </w:numPr>
        <w:adjustRightInd w:val="0"/>
        <w:snapToGrid w:val="0"/>
        <w:spacing w:line="300" w:lineRule="auto"/>
        <w:ind w:leftChars="100" w:left="630" w:firstLineChars="0"/>
        <w:rPr>
          <w:rFonts w:ascii="宋体" w:eastAsia="宋体" w:hAnsi="宋体" w:cs="Times New Roman"/>
          <w:sz w:val="24"/>
          <w:szCs w:val="24"/>
        </w:rPr>
      </w:pPr>
      <w:r w:rsidRPr="00D50535">
        <w:rPr>
          <w:rFonts w:ascii="宋体" w:eastAsia="宋体" w:hAnsi="宋体" w:cs="Times New Roman"/>
          <w:sz w:val="24"/>
          <w:szCs w:val="24"/>
        </w:rPr>
        <w:t>遍历的时候把途径的点用flag 数组标记</w:t>
      </w:r>
      <w:r w:rsidRPr="00D50535">
        <w:rPr>
          <w:rFonts w:ascii="宋体" w:eastAsia="宋体" w:hAnsi="宋体" w:cs="Times New Roman" w:hint="eastAsia"/>
          <w:sz w:val="24"/>
          <w:szCs w:val="24"/>
        </w:rPr>
        <w:t>。</w:t>
      </w:r>
    </w:p>
    <w:p w:rsidR="00D50535" w:rsidRPr="00D50535" w:rsidRDefault="00D50535" w:rsidP="003470BA">
      <w:pPr>
        <w:pStyle w:val="a3"/>
        <w:numPr>
          <w:ilvl w:val="0"/>
          <w:numId w:val="6"/>
        </w:numPr>
        <w:adjustRightInd w:val="0"/>
        <w:snapToGrid w:val="0"/>
        <w:spacing w:line="300" w:lineRule="auto"/>
        <w:ind w:leftChars="100" w:left="630" w:firstLineChars="0"/>
        <w:rPr>
          <w:rFonts w:ascii="宋体" w:eastAsia="宋体" w:hAnsi="宋体" w:cs="Times New Roman"/>
          <w:sz w:val="24"/>
          <w:szCs w:val="24"/>
        </w:rPr>
      </w:pPr>
      <w:r w:rsidRPr="00D50535">
        <w:rPr>
          <w:rFonts w:ascii="宋体" w:eastAsia="宋体" w:hAnsi="宋体" w:cs="Times New Roman" w:hint="eastAsia"/>
          <w:sz w:val="24"/>
          <w:szCs w:val="24"/>
        </w:rPr>
        <w:t>设</w:t>
      </w:r>
      <w:r w:rsidRPr="00D50535">
        <w:rPr>
          <w:rFonts w:ascii="宋体" w:eastAsia="宋体" w:hAnsi="宋体" w:cs="Times New Roman"/>
          <w:sz w:val="24"/>
          <w:szCs w:val="24"/>
        </w:rPr>
        <w:t>访问过标记为0，访问过标记为1，</w:t>
      </w:r>
      <w:r w:rsidRPr="00D50535">
        <w:rPr>
          <w:rFonts w:ascii="宋体" w:eastAsia="宋体" w:hAnsi="宋体" w:cs="Times New Roman" w:hint="eastAsia"/>
          <w:sz w:val="24"/>
          <w:szCs w:val="24"/>
        </w:rPr>
        <w:t>特别强调</w:t>
      </w:r>
      <w:r w:rsidRPr="00D50535">
        <w:rPr>
          <w:rFonts w:ascii="宋体" w:eastAsia="宋体" w:hAnsi="宋体" w:cs="Times New Roman"/>
          <w:sz w:val="24"/>
          <w:szCs w:val="24"/>
        </w:rPr>
        <w:t>把强盗点也标记为1。</w:t>
      </w:r>
    </w:p>
    <w:p w:rsidR="00D50535" w:rsidRPr="00D50535" w:rsidRDefault="00D50535" w:rsidP="003470BA">
      <w:pPr>
        <w:pStyle w:val="a3"/>
        <w:numPr>
          <w:ilvl w:val="0"/>
          <w:numId w:val="6"/>
        </w:numPr>
        <w:adjustRightInd w:val="0"/>
        <w:snapToGrid w:val="0"/>
        <w:spacing w:line="300" w:lineRule="auto"/>
        <w:ind w:leftChars="100" w:left="630" w:firstLineChars="0"/>
        <w:rPr>
          <w:rFonts w:ascii="宋体" w:eastAsia="宋体" w:hAnsi="宋体" w:cs="Times New Roman"/>
          <w:sz w:val="24"/>
          <w:szCs w:val="24"/>
        </w:rPr>
      </w:pPr>
      <w:r w:rsidRPr="00D50535">
        <w:rPr>
          <w:rFonts w:ascii="宋体" w:eastAsia="宋体" w:hAnsi="宋体" w:cs="Times New Roman"/>
          <w:sz w:val="24"/>
          <w:szCs w:val="24"/>
        </w:rPr>
        <w:t>每次访问标记为0的邻接点，最后当访问7点时候暂停，找到一条新路。</w:t>
      </w:r>
    </w:p>
    <w:p w:rsidR="00D50535" w:rsidRPr="00D50535" w:rsidRDefault="00D50535" w:rsidP="003470BA">
      <w:pPr>
        <w:pStyle w:val="a3"/>
        <w:numPr>
          <w:ilvl w:val="0"/>
          <w:numId w:val="6"/>
        </w:numPr>
        <w:adjustRightInd w:val="0"/>
        <w:snapToGrid w:val="0"/>
        <w:spacing w:line="300" w:lineRule="auto"/>
        <w:ind w:leftChars="100" w:left="630" w:firstLineChars="0"/>
        <w:rPr>
          <w:rFonts w:ascii="宋体" w:eastAsia="宋体" w:hAnsi="宋体" w:cs="Times New Roman"/>
          <w:sz w:val="24"/>
          <w:szCs w:val="24"/>
        </w:rPr>
      </w:pPr>
      <w:r w:rsidRPr="00D50535">
        <w:rPr>
          <w:rFonts w:ascii="宋体" w:eastAsia="宋体" w:hAnsi="宋体" w:cs="Times New Roman"/>
          <w:sz w:val="24"/>
          <w:szCs w:val="24"/>
        </w:rPr>
        <w:t>新路如果过财宝，食品点，说明新路成功并且合法，回溯，继续查找下一条合法的路。</w:t>
      </w:r>
    </w:p>
    <w:p w:rsidR="00D50535" w:rsidRPr="00D50535" w:rsidRDefault="00D50535" w:rsidP="003470BA">
      <w:pPr>
        <w:pStyle w:val="a3"/>
        <w:numPr>
          <w:ilvl w:val="0"/>
          <w:numId w:val="6"/>
        </w:numPr>
        <w:adjustRightInd w:val="0"/>
        <w:snapToGrid w:val="0"/>
        <w:spacing w:line="300" w:lineRule="auto"/>
        <w:ind w:leftChars="100" w:left="630" w:firstLineChars="0"/>
        <w:rPr>
          <w:rFonts w:ascii="宋体" w:eastAsia="宋体" w:hAnsi="宋体" w:cs="Times New Roman"/>
          <w:sz w:val="24"/>
          <w:szCs w:val="24"/>
        </w:rPr>
      </w:pPr>
      <w:r w:rsidRPr="00D50535">
        <w:rPr>
          <w:rFonts w:ascii="宋体" w:eastAsia="宋体" w:hAnsi="宋体" w:cs="Times New Roman"/>
          <w:sz w:val="24"/>
          <w:szCs w:val="24"/>
        </w:rPr>
        <w:t>如果没有经过财宝和食品点都经过说明新路非法，回溯，继续查找下一条合法的路。</w:t>
      </w:r>
    </w:p>
    <w:p w:rsidR="00D50535" w:rsidRPr="00D50535" w:rsidRDefault="00D50535" w:rsidP="003470BA">
      <w:pPr>
        <w:ind w:leftChars="100" w:left="210"/>
        <w:rPr>
          <w:rFonts w:ascii="Times New Roman" w:eastAsia="宋体" w:hAnsi="Times New Roman" w:cs="Times New Roman"/>
          <w:sz w:val="24"/>
          <w:szCs w:val="24"/>
        </w:rPr>
      </w:pPr>
    </w:p>
    <w:sectPr w:rsidR="00D50535" w:rsidRPr="00D505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2BC8" w:rsidRDefault="00AE2BC8" w:rsidP="00762E25">
      <w:r>
        <w:separator/>
      </w:r>
    </w:p>
  </w:endnote>
  <w:endnote w:type="continuationSeparator" w:id="0">
    <w:p w:rsidR="00AE2BC8" w:rsidRDefault="00AE2BC8" w:rsidP="00762E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2BC8" w:rsidRDefault="00AE2BC8" w:rsidP="00762E25">
      <w:r>
        <w:separator/>
      </w:r>
    </w:p>
  </w:footnote>
  <w:footnote w:type="continuationSeparator" w:id="0">
    <w:p w:rsidR="00AE2BC8" w:rsidRDefault="00AE2BC8" w:rsidP="00762E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373EE"/>
    <w:multiLevelType w:val="hybridMultilevel"/>
    <w:tmpl w:val="BD40E636"/>
    <w:lvl w:ilvl="0" w:tplc="FF342D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48106B8"/>
    <w:multiLevelType w:val="multilevel"/>
    <w:tmpl w:val="997CA31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0F381786"/>
    <w:multiLevelType w:val="hybridMultilevel"/>
    <w:tmpl w:val="32D0A844"/>
    <w:lvl w:ilvl="0" w:tplc="0409000F">
      <w:start w:val="1"/>
      <w:numFmt w:val="decimal"/>
      <w:lvlText w:val="%1."/>
      <w:lvlJc w:val="left"/>
      <w:pPr>
        <w:ind w:left="1531" w:hanging="420"/>
      </w:pPr>
    </w:lvl>
    <w:lvl w:ilvl="1" w:tplc="04090019" w:tentative="1">
      <w:start w:val="1"/>
      <w:numFmt w:val="lowerLetter"/>
      <w:lvlText w:val="%2)"/>
      <w:lvlJc w:val="left"/>
      <w:pPr>
        <w:ind w:left="1951" w:hanging="420"/>
      </w:pPr>
    </w:lvl>
    <w:lvl w:ilvl="2" w:tplc="0409001B" w:tentative="1">
      <w:start w:val="1"/>
      <w:numFmt w:val="lowerRoman"/>
      <w:lvlText w:val="%3."/>
      <w:lvlJc w:val="right"/>
      <w:pPr>
        <w:ind w:left="2371" w:hanging="420"/>
      </w:pPr>
    </w:lvl>
    <w:lvl w:ilvl="3" w:tplc="0409000F" w:tentative="1">
      <w:start w:val="1"/>
      <w:numFmt w:val="decimal"/>
      <w:lvlText w:val="%4."/>
      <w:lvlJc w:val="left"/>
      <w:pPr>
        <w:ind w:left="2791" w:hanging="420"/>
      </w:pPr>
    </w:lvl>
    <w:lvl w:ilvl="4" w:tplc="04090019" w:tentative="1">
      <w:start w:val="1"/>
      <w:numFmt w:val="lowerLetter"/>
      <w:lvlText w:val="%5)"/>
      <w:lvlJc w:val="left"/>
      <w:pPr>
        <w:ind w:left="3211" w:hanging="420"/>
      </w:pPr>
    </w:lvl>
    <w:lvl w:ilvl="5" w:tplc="0409001B" w:tentative="1">
      <w:start w:val="1"/>
      <w:numFmt w:val="lowerRoman"/>
      <w:lvlText w:val="%6."/>
      <w:lvlJc w:val="right"/>
      <w:pPr>
        <w:ind w:left="3631" w:hanging="420"/>
      </w:pPr>
    </w:lvl>
    <w:lvl w:ilvl="6" w:tplc="0409000F" w:tentative="1">
      <w:start w:val="1"/>
      <w:numFmt w:val="decimal"/>
      <w:lvlText w:val="%7."/>
      <w:lvlJc w:val="left"/>
      <w:pPr>
        <w:ind w:left="4051" w:hanging="420"/>
      </w:pPr>
    </w:lvl>
    <w:lvl w:ilvl="7" w:tplc="04090019" w:tentative="1">
      <w:start w:val="1"/>
      <w:numFmt w:val="lowerLetter"/>
      <w:lvlText w:val="%8)"/>
      <w:lvlJc w:val="left"/>
      <w:pPr>
        <w:ind w:left="4471" w:hanging="420"/>
      </w:pPr>
    </w:lvl>
    <w:lvl w:ilvl="8" w:tplc="0409001B" w:tentative="1">
      <w:start w:val="1"/>
      <w:numFmt w:val="lowerRoman"/>
      <w:lvlText w:val="%9."/>
      <w:lvlJc w:val="right"/>
      <w:pPr>
        <w:ind w:left="4891" w:hanging="420"/>
      </w:pPr>
    </w:lvl>
  </w:abstractNum>
  <w:abstractNum w:abstractNumId="3" w15:restartNumberingAfterBreak="0">
    <w:nsid w:val="22652E80"/>
    <w:multiLevelType w:val="hybridMultilevel"/>
    <w:tmpl w:val="1DC0C046"/>
    <w:lvl w:ilvl="0" w:tplc="1ED2AFBC">
      <w:start w:val="6"/>
      <w:numFmt w:val="chineseCountingThousand"/>
      <w:lvlText w:val="%1、"/>
      <w:lvlJc w:val="left"/>
      <w:pPr>
        <w:ind w:left="1470" w:hanging="420"/>
      </w:pPr>
      <w:rPr>
        <w:rFonts w:ascii="黑体" w:eastAsia="黑体" w:hAnsi="黑体" w:hint="eastAsia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E336492"/>
    <w:multiLevelType w:val="hybridMultilevel"/>
    <w:tmpl w:val="757EF2D4"/>
    <w:lvl w:ilvl="0" w:tplc="FF342D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1F76107"/>
    <w:multiLevelType w:val="hybridMultilevel"/>
    <w:tmpl w:val="13364E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50E7143"/>
    <w:multiLevelType w:val="hybridMultilevel"/>
    <w:tmpl w:val="53705290"/>
    <w:lvl w:ilvl="0" w:tplc="AD4CCE20">
      <w:start w:val="1"/>
      <w:numFmt w:val="decimal"/>
      <w:lvlText w:val="（%1）"/>
      <w:lvlJc w:val="left"/>
      <w:pPr>
        <w:ind w:left="103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36BF"/>
    <w:rsid w:val="000524F7"/>
    <w:rsid w:val="000C2CF2"/>
    <w:rsid w:val="00100F4D"/>
    <w:rsid w:val="001030E7"/>
    <w:rsid w:val="00147039"/>
    <w:rsid w:val="00167438"/>
    <w:rsid w:val="0020528E"/>
    <w:rsid w:val="002D2EDB"/>
    <w:rsid w:val="002F2639"/>
    <w:rsid w:val="003121A3"/>
    <w:rsid w:val="003470BA"/>
    <w:rsid w:val="003B2F91"/>
    <w:rsid w:val="003D778A"/>
    <w:rsid w:val="00475D7A"/>
    <w:rsid w:val="005736BF"/>
    <w:rsid w:val="00722860"/>
    <w:rsid w:val="00725F72"/>
    <w:rsid w:val="00741948"/>
    <w:rsid w:val="00762E25"/>
    <w:rsid w:val="007C55D9"/>
    <w:rsid w:val="007D242B"/>
    <w:rsid w:val="00886CEE"/>
    <w:rsid w:val="008D1DA7"/>
    <w:rsid w:val="00932B6A"/>
    <w:rsid w:val="00934B00"/>
    <w:rsid w:val="00950CCE"/>
    <w:rsid w:val="00AB3A40"/>
    <w:rsid w:val="00AE2BC8"/>
    <w:rsid w:val="00D50535"/>
    <w:rsid w:val="00D66A27"/>
    <w:rsid w:val="00F04F8A"/>
    <w:rsid w:val="00F74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CD8276A-99AD-4805-8F31-1D474FE33C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21A3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762E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762E2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762E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762E25"/>
    <w:rPr>
      <w:sz w:val="18"/>
      <w:szCs w:val="18"/>
    </w:rPr>
  </w:style>
  <w:style w:type="table" w:styleId="a8">
    <w:name w:val="Table Grid"/>
    <w:basedOn w:val="a1"/>
    <w:uiPriority w:val="39"/>
    <w:rsid w:val="00F74E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4</Pages>
  <Words>374</Words>
  <Characters>2133</Characters>
  <Application>Microsoft Office Word</Application>
  <DocSecurity>0</DocSecurity>
  <Lines>17</Lines>
  <Paragraphs>5</Paragraphs>
  <ScaleCrop>false</ScaleCrop>
  <Company/>
  <LinksUpToDate>false</LinksUpToDate>
  <CharactersWithSpaces>2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虎杰</dc:creator>
  <cp:keywords/>
  <dc:description/>
  <cp:lastModifiedBy>黄虎杰</cp:lastModifiedBy>
  <cp:revision>19</cp:revision>
  <dcterms:created xsi:type="dcterms:W3CDTF">2021-04-03T01:02:00Z</dcterms:created>
  <dcterms:modified xsi:type="dcterms:W3CDTF">2021-09-26T01:20:00Z</dcterms:modified>
</cp:coreProperties>
</file>